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6A04" w:rsidRPr="00666A04" w:rsidRDefault="00666A04" w:rsidP="00666A04">
      <w:pPr>
        <w:rPr>
          <w:sz w:val="28"/>
          <w:szCs w:val="28"/>
        </w:rPr>
      </w:pPr>
    </w:p>
    <w:p w:rsidR="00666A04" w:rsidRPr="00666A04" w:rsidRDefault="00666A04" w:rsidP="00666A04">
      <w:pPr>
        <w:rPr>
          <w:sz w:val="28"/>
          <w:szCs w:val="28"/>
        </w:rPr>
      </w:pPr>
    </w:p>
    <w:p w:rsidR="00666A04" w:rsidRPr="00666A04" w:rsidRDefault="00666A04" w:rsidP="00666A04">
      <w:pPr>
        <w:rPr>
          <w:sz w:val="28"/>
          <w:szCs w:val="28"/>
        </w:rPr>
      </w:pPr>
    </w:p>
    <w:p w:rsidR="00666A04" w:rsidRPr="00666A04" w:rsidRDefault="00666A04" w:rsidP="00666A04">
      <w:pPr>
        <w:rPr>
          <w:sz w:val="28"/>
          <w:szCs w:val="28"/>
        </w:rPr>
      </w:pPr>
    </w:p>
    <w:p w:rsidR="00666A04" w:rsidRPr="00666A04" w:rsidRDefault="00666A04" w:rsidP="00666A04">
      <w:pPr>
        <w:rPr>
          <w:sz w:val="28"/>
          <w:szCs w:val="28"/>
        </w:rPr>
      </w:pPr>
    </w:p>
    <w:p w:rsidR="00666A04" w:rsidRDefault="00666A04" w:rsidP="00666A04">
      <w:pPr>
        <w:rPr>
          <w:sz w:val="28"/>
          <w:szCs w:val="28"/>
          <w:lang w:val="en-US"/>
        </w:rPr>
      </w:pPr>
    </w:p>
    <w:p w:rsidR="00666A04" w:rsidRDefault="00666A04" w:rsidP="00666A04">
      <w:pPr>
        <w:rPr>
          <w:sz w:val="28"/>
          <w:szCs w:val="28"/>
          <w:lang w:val="en-US"/>
        </w:rPr>
      </w:pPr>
    </w:p>
    <w:p w:rsidR="00666A04" w:rsidRPr="00666A04" w:rsidRDefault="00666A04" w:rsidP="00666A04">
      <w:pPr>
        <w:rPr>
          <w:sz w:val="28"/>
          <w:szCs w:val="28"/>
          <w:lang w:val="en-US"/>
        </w:rPr>
      </w:pPr>
    </w:p>
    <w:p w:rsidR="00666A04" w:rsidRDefault="00666A04" w:rsidP="00666A04">
      <w:pPr>
        <w:rPr>
          <w:sz w:val="28"/>
          <w:szCs w:val="28"/>
        </w:rPr>
      </w:pPr>
    </w:p>
    <w:p w:rsidR="008F35EC" w:rsidRPr="008F35EC" w:rsidRDefault="008F35EC" w:rsidP="008F35EC">
      <w:pPr>
        <w:spacing w:line="360" w:lineRule="auto"/>
        <w:rPr>
          <w:sz w:val="28"/>
          <w:szCs w:val="28"/>
        </w:rPr>
      </w:pPr>
    </w:p>
    <w:p w:rsidR="00666A04" w:rsidRPr="008F35EC" w:rsidRDefault="00666A04" w:rsidP="008F35EC">
      <w:pPr>
        <w:spacing w:line="360" w:lineRule="auto"/>
        <w:rPr>
          <w:sz w:val="28"/>
          <w:szCs w:val="28"/>
        </w:rPr>
      </w:pPr>
    </w:p>
    <w:p w:rsidR="00666A04" w:rsidRPr="008F35EC" w:rsidRDefault="00666A04" w:rsidP="008F35EC">
      <w:pPr>
        <w:pStyle w:val="1"/>
        <w:spacing w:line="360" w:lineRule="auto"/>
        <w:ind w:firstLine="0"/>
        <w:rPr>
          <w:sz w:val="28"/>
          <w:szCs w:val="28"/>
        </w:rPr>
      </w:pPr>
      <w:r w:rsidRPr="008F35EC">
        <w:rPr>
          <w:sz w:val="28"/>
          <w:szCs w:val="28"/>
        </w:rPr>
        <w:t xml:space="preserve">Лабораторная работа № </w:t>
      </w:r>
      <w:r w:rsidR="00EB054C" w:rsidRPr="008F35EC">
        <w:rPr>
          <w:sz w:val="28"/>
          <w:szCs w:val="28"/>
        </w:rPr>
        <w:t>1</w:t>
      </w:r>
    </w:p>
    <w:p w:rsidR="00666A04" w:rsidRPr="008F35EC" w:rsidRDefault="008F35EC" w:rsidP="008F35EC">
      <w:pPr>
        <w:spacing w:line="360" w:lineRule="auto"/>
        <w:jc w:val="center"/>
        <w:rPr>
          <w:b/>
          <w:sz w:val="28"/>
          <w:szCs w:val="28"/>
        </w:rPr>
      </w:pPr>
      <w:r w:rsidRPr="008F35EC">
        <w:rPr>
          <w:b/>
          <w:sz w:val="28"/>
          <w:szCs w:val="28"/>
        </w:rPr>
        <w:t>по дисциплине «Методы оптимизации»</w:t>
      </w:r>
    </w:p>
    <w:p w:rsidR="00666A04" w:rsidRPr="008F35EC" w:rsidRDefault="008F35EC" w:rsidP="008F35EC">
      <w:pPr>
        <w:pStyle w:val="2"/>
        <w:spacing w:line="360" w:lineRule="auto"/>
      </w:pPr>
      <w:r w:rsidRPr="008F35EC">
        <w:t>на тему «</w:t>
      </w:r>
      <w:r w:rsidR="00EB054C" w:rsidRPr="008F35EC">
        <w:t>МЕТОДЫ ОДНОМЕРНОГО ПОИСКА</w:t>
      </w:r>
      <w:r w:rsidRPr="008F35EC">
        <w:t>»</w:t>
      </w:r>
    </w:p>
    <w:p w:rsidR="00666A04" w:rsidRPr="008F35EC" w:rsidRDefault="00666A04" w:rsidP="008F35EC">
      <w:pPr>
        <w:spacing w:line="360" w:lineRule="auto"/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p w:rsidR="00666A04" w:rsidRPr="00666A04" w:rsidRDefault="00666A04" w:rsidP="00666A04">
      <w:pPr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p w:rsidR="00666A04" w:rsidRPr="008F35EC" w:rsidRDefault="00666A04" w:rsidP="00666A04">
      <w:pPr>
        <w:rPr>
          <w:sz w:val="28"/>
          <w:szCs w:val="28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2253"/>
        <w:gridCol w:w="3923"/>
      </w:tblGrid>
      <w:tr w:rsidR="00666A04" w:rsidRPr="00666A04" w:rsidTr="00F724A4">
        <w:trPr>
          <w:trHeight w:val="463"/>
        </w:trPr>
        <w:tc>
          <w:tcPr>
            <w:tcW w:w="2253" w:type="dxa"/>
          </w:tcPr>
          <w:p w:rsidR="00666A04" w:rsidRPr="00666A04" w:rsidRDefault="00666A04" w:rsidP="00D51899">
            <w:pPr>
              <w:rPr>
                <w:bCs/>
                <w:sz w:val="28"/>
                <w:szCs w:val="28"/>
              </w:rPr>
            </w:pPr>
            <w:r w:rsidRPr="00666A04">
              <w:rPr>
                <w:bCs/>
                <w:sz w:val="28"/>
                <w:szCs w:val="28"/>
              </w:rPr>
              <w:t>Факультет:</w:t>
            </w:r>
          </w:p>
        </w:tc>
        <w:tc>
          <w:tcPr>
            <w:tcW w:w="3923" w:type="dxa"/>
          </w:tcPr>
          <w:p w:rsidR="00666A04" w:rsidRPr="00666A04" w:rsidRDefault="00666A04" w:rsidP="00D51899">
            <w:pPr>
              <w:ind w:left="-108"/>
              <w:rPr>
                <w:bCs/>
                <w:sz w:val="28"/>
                <w:szCs w:val="28"/>
              </w:rPr>
            </w:pPr>
            <w:r w:rsidRPr="00666A04">
              <w:rPr>
                <w:bCs/>
                <w:sz w:val="28"/>
                <w:szCs w:val="28"/>
              </w:rPr>
              <w:t>ПМИ</w:t>
            </w:r>
          </w:p>
        </w:tc>
      </w:tr>
      <w:tr w:rsidR="00666A04" w:rsidRPr="00666A04" w:rsidTr="00F724A4">
        <w:trPr>
          <w:trHeight w:val="110"/>
        </w:trPr>
        <w:tc>
          <w:tcPr>
            <w:tcW w:w="2253" w:type="dxa"/>
          </w:tcPr>
          <w:p w:rsidR="00666A04" w:rsidRPr="00666A04" w:rsidRDefault="00666A04" w:rsidP="00D51899">
            <w:pPr>
              <w:rPr>
                <w:bCs/>
                <w:sz w:val="28"/>
                <w:szCs w:val="28"/>
              </w:rPr>
            </w:pPr>
            <w:r w:rsidRPr="00666A04">
              <w:rPr>
                <w:bCs/>
                <w:sz w:val="28"/>
                <w:szCs w:val="28"/>
              </w:rPr>
              <w:t>Группа:</w:t>
            </w:r>
          </w:p>
        </w:tc>
        <w:tc>
          <w:tcPr>
            <w:tcW w:w="3923" w:type="dxa"/>
          </w:tcPr>
          <w:p w:rsidR="00666A04" w:rsidRPr="00112D14" w:rsidRDefault="00666A04" w:rsidP="00112D14">
            <w:pPr>
              <w:ind w:left="-108"/>
              <w:rPr>
                <w:bCs/>
                <w:sz w:val="28"/>
                <w:szCs w:val="28"/>
                <w:lang w:val="en-US"/>
              </w:rPr>
            </w:pPr>
            <w:r w:rsidRPr="00666A04">
              <w:rPr>
                <w:bCs/>
                <w:sz w:val="28"/>
                <w:szCs w:val="28"/>
              </w:rPr>
              <w:t>ПМ-</w:t>
            </w:r>
            <w:r w:rsidR="00112D14">
              <w:rPr>
                <w:bCs/>
                <w:sz w:val="28"/>
                <w:szCs w:val="28"/>
                <w:lang w:val="en-US"/>
              </w:rPr>
              <w:t>43</w:t>
            </w:r>
          </w:p>
        </w:tc>
      </w:tr>
      <w:tr w:rsidR="00666A04" w:rsidRPr="00666A04" w:rsidTr="00F724A4">
        <w:trPr>
          <w:trHeight w:val="730"/>
        </w:trPr>
        <w:tc>
          <w:tcPr>
            <w:tcW w:w="2253" w:type="dxa"/>
          </w:tcPr>
          <w:p w:rsidR="00666A04" w:rsidRPr="00666A04" w:rsidRDefault="00666A04" w:rsidP="00D51899">
            <w:pPr>
              <w:rPr>
                <w:bCs/>
                <w:sz w:val="28"/>
                <w:szCs w:val="28"/>
              </w:rPr>
            </w:pPr>
            <w:r w:rsidRPr="00666A04">
              <w:rPr>
                <w:bCs/>
                <w:sz w:val="28"/>
                <w:szCs w:val="28"/>
              </w:rPr>
              <w:t>Студенты:</w:t>
            </w:r>
          </w:p>
        </w:tc>
        <w:tc>
          <w:tcPr>
            <w:tcW w:w="3923" w:type="dxa"/>
          </w:tcPr>
          <w:p w:rsidR="00666A04" w:rsidRPr="008F35EC" w:rsidRDefault="008F35EC" w:rsidP="00D51899">
            <w:pPr>
              <w:ind w:left="-108"/>
              <w:rPr>
                <w:bCs/>
                <w:sz w:val="28"/>
                <w:szCs w:val="28"/>
              </w:rPr>
            </w:pPr>
            <w:r w:rsidRPr="008F35EC">
              <w:rPr>
                <w:bCs/>
                <w:sz w:val="28"/>
                <w:szCs w:val="28"/>
              </w:rPr>
              <w:t>Иост А.В.</w:t>
            </w:r>
          </w:p>
          <w:p w:rsidR="00666A04" w:rsidRPr="00666A04" w:rsidRDefault="008F35EC" w:rsidP="00D51899">
            <w:pPr>
              <w:ind w:left="-108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Мошкина А.Д.</w:t>
            </w:r>
          </w:p>
        </w:tc>
      </w:tr>
      <w:tr w:rsidR="00666A04" w:rsidRPr="00666A04" w:rsidTr="00F724A4">
        <w:trPr>
          <w:trHeight w:val="451"/>
        </w:trPr>
        <w:tc>
          <w:tcPr>
            <w:tcW w:w="2253" w:type="dxa"/>
          </w:tcPr>
          <w:p w:rsidR="00666A04" w:rsidRPr="00666A04" w:rsidRDefault="00666A04" w:rsidP="00D51899">
            <w:pPr>
              <w:rPr>
                <w:bCs/>
                <w:sz w:val="28"/>
                <w:szCs w:val="28"/>
                <w:lang w:val="en-US"/>
              </w:rPr>
            </w:pPr>
            <w:r w:rsidRPr="00666A04">
              <w:rPr>
                <w:bCs/>
                <w:sz w:val="28"/>
                <w:szCs w:val="28"/>
              </w:rPr>
              <w:t>Преподаватели:</w:t>
            </w:r>
          </w:p>
        </w:tc>
        <w:tc>
          <w:tcPr>
            <w:tcW w:w="3923" w:type="dxa"/>
          </w:tcPr>
          <w:p w:rsidR="00666A04" w:rsidRPr="00666A04" w:rsidRDefault="00EB054C" w:rsidP="00D51899">
            <w:pPr>
              <w:ind w:left="-108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Чимитова</w:t>
            </w:r>
            <w:r w:rsidR="00666A04" w:rsidRPr="00666A04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Е</w:t>
            </w:r>
            <w:r w:rsidR="00666A04" w:rsidRPr="00666A04">
              <w:rPr>
                <w:bCs/>
                <w:sz w:val="28"/>
                <w:szCs w:val="28"/>
              </w:rPr>
              <w:t>.</w:t>
            </w:r>
            <w:r>
              <w:rPr>
                <w:bCs/>
                <w:sz w:val="28"/>
                <w:szCs w:val="28"/>
              </w:rPr>
              <w:t>В</w:t>
            </w:r>
          </w:p>
          <w:p w:rsidR="00687B8F" w:rsidRPr="00666A04" w:rsidRDefault="00687B8F" w:rsidP="00687B8F">
            <w:pPr>
              <w:ind w:left="-108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Карманов В.С.</w:t>
            </w:r>
          </w:p>
          <w:p w:rsidR="00666A04" w:rsidRPr="00666A04" w:rsidRDefault="00666A04" w:rsidP="00D51899">
            <w:pPr>
              <w:rPr>
                <w:bCs/>
                <w:sz w:val="28"/>
                <w:szCs w:val="28"/>
              </w:rPr>
            </w:pPr>
          </w:p>
        </w:tc>
      </w:tr>
    </w:tbl>
    <w:p w:rsidR="00666A04" w:rsidRPr="00EB054C" w:rsidRDefault="00666A04" w:rsidP="00666A04">
      <w:pPr>
        <w:pStyle w:val="ab"/>
        <w:ind w:firstLine="0"/>
        <w:rPr>
          <w:b w:val="0"/>
          <w:szCs w:val="28"/>
        </w:rPr>
      </w:pPr>
    </w:p>
    <w:p w:rsidR="00666A04" w:rsidRPr="00EB054C" w:rsidRDefault="00666A04" w:rsidP="00666A04">
      <w:pPr>
        <w:pStyle w:val="ab"/>
        <w:ind w:firstLine="0"/>
        <w:rPr>
          <w:b w:val="0"/>
          <w:szCs w:val="28"/>
        </w:rPr>
      </w:pPr>
    </w:p>
    <w:p w:rsidR="00392476" w:rsidRPr="00392476" w:rsidRDefault="00392476" w:rsidP="00392476"/>
    <w:p w:rsidR="00392476" w:rsidRPr="00392476" w:rsidRDefault="00392476" w:rsidP="00392476"/>
    <w:p w:rsidR="00231D17" w:rsidRPr="00A77BFA" w:rsidRDefault="00E10B8F" w:rsidP="00392476">
      <w:pPr>
        <w:pStyle w:val="a8"/>
        <w:spacing w:after="0" w:afterAutospacing="0"/>
        <w:rPr>
          <w:b/>
          <w:bCs/>
        </w:rPr>
      </w:pPr>
      <w:r w:rsidRPr="00A77BFA">
        <w:rPr>
          <w:b/>
        </w:rPr>
        <w:lastRenderedPageBreak/>
        <w:t>1.</w:t>
      </w:r>
      <w:r w:rsidR="005556DF" w:rsidRPr="00A77BFA">
        <w:rPr>
          <w:b/>
          <w:bCs/>
        </w:rPr>
        <w:t xml:space="preserve"> Цель работы</w:t>
      </w:r>
    </w:p>
    <w:p w:rsidR="00721A3F" w:rsidRPr="00A77BFA" w:rsidRDefault="008F4557" w:rsidP="008F4557">
      <w:r>
        <w:t xml:space="preserve">Ознакомиться с методами одномерного поиска, используемыми в многомерных методах минимизации функций </w:t>
      </w:r>
      <w:r>
        <w:rPr>
          <w:rFonts w:ascii="TimesNewRoman,Italic" w:hAnsi="TimesNewRoman,Italic" w:cs="TimesNewRoman,Italic"/>
          <w:i/>
          <w:iCs/>
        </w:rPr>
        <w:t xml:space="preserve">n </w:t>
      </w:r>
      <w:r>
        <w:t>переменных. Сравнить различные алгоритмы по эффективности на тестовых примерах.</w:t>
      </w:r>
    </w:p>
    <w:p w:rsidR="005556DF" w:rsidRPr="00A77BFA" w:rsidRDefault="005556DF" w:rsidP="00392476">
      <w:pPr>
        <w:pStyle w:val="a8"/>
        <w:spacing w:after="0" w:afterAutospacing="0"/>
        <w:rPr>
          <w:b/>
          <w:bCs/>
        </w:rPr>
      </w:pPr>
      <w:r w:rsidRPr="00A77BFA">
        <w:rPr>
          <w:b/>
        </w:rPr>
        <w:t>2.</w:t>
      </w:r>
      <w:r w:rsidRPr="00A77BFA">
        <w:rPr>
          <w:b/>
          <w:bCs/>
        </w:rPr>
        <w:t xml:space="preserve"> </w:t>
      </w:r>
      <w:r w:rsidR="008F4557">
        <w:rPr>
          <w:b/>
          <w:bCs/>
        </w:rPr>
        <w:t>Задания</w:t>
      </w:r>
    </w:p>
    <w:p w:rsidR="008F4557" w:rsidRDefault="008F4557" w:rsidP="008F4557">
      <w:pPr>
        <w:pStyle w:val="a3"/>
        <w:numPr>
          <w:ilvl w:val="0"/>
          <w:numId w:val="9"/>
        </w:numPr>
      </w:pPr>
      <w:r>
        <w:t xml:space="preserve">Реализовать методы дихотомии, золотого сечения и Фибоначчи, исследовать их сходимость и провести сравнение по числу вычислений функции для достижения заданной точности. Построить график зависимости количества вычислений минимизируемой функции от логарифма задаваемой точности </w:t>
      </w:r>
      <w:r w:rsidRPr="008F4557">
        <w:rPr>
          <w:rFonts w:ascii="Symbol" w:hAnsi="Symbol" w:cs="Symbol"/>
        </w:rPr>
        <w:t></w:t>
      </w:r>
      <w:r w:rsidRPr="008F4557">
        <w:rPr>
          <w:rFonts w:ascii="Symbol" w:hAnsi="Symbol" w:cs="Symbol"/>
        </w:rPr>
        <w:t></w:t>
      </w:r>
      <w:r>
        <w:t>.</w:t>
      </w:r>
    </w:p>
    <w:p w:rsidR="00666A04" w:rsidRDefault="008F4557" w:rsidP="008F4557">
      <w:pPr>
        <w:pStyle w:val="a3"/>
        <w:numPr>
          <w:ilvl w:val="0"/>
          <w:numId w:val="9"/>
        </w:numPr>
      </w:pPr>
      <w:r>
        <w:t>Реализовать алгоритм поиска интервала, содержащего минимум функции.</w:t>
      </w:r>
    </w:p>
    <w:p w:rsidR="00A77BFA" w:rsidRDefault="00A77BFA" w:rsidP="007C5FE9"/>
    <w:p w:rsidR="00A77BFA" w:rsidRDefault="008F4557" w:rsidP="007C5FE9">
      <w:r>
        <w:t>Минимизируемая функция</w:t>
      </w:r>
      <w:r w:rsidRPr="008F4557">
        <w:t>:</w:t>
      </w:r>
      <w:r w:rsidR="008F35EC" w:rsidRPr="008F4557">
        <w:rPr>
          <w:position w:val="-10"/>
        </w:rPr>
        <w:object w:dxaOrig="2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18pt" o:ole="">
            <v:imagedata r:id="rId8" o:title=""/>
          </v:shape>
          <o:OLEObject Type="Embed" ProgID="Equation.DSMT4" ShapeID="_x0000_i1025" DrawAspect="Content" ObjectID="_1549695524" r:id="rId9"/>
        </w:object>
      </w:r>
      <w:r w:rsidR="006D353E">
        <w:t>.</w:t>
      </w:r>
    </w:p>
    <w:p w:rsidR="006D353E" w:rsidRDefault="006D353E" w:rsidP="007C5FE9"/>
    <w:p w:rsidR="00666A04" w:rsidRDefault="00392476" w:rsidP="00666A04">
      <w:pPr>
        <w:rPr>
          <w:b/>
        </w:rPr>
      </w:pPr>
      <w:r>
        <w:rPr>
          <w:b/>
        </w:rPr>
        <w:t xml:space="preserve">3. </w:t>
      </w:r>
      <w:r w:rsidR="006D353E">
        <w:rPr>
          <w:b/>
        </w:rPr>
        <w:t>Таблицы и графики</w:t>
      </w:r>
    </w:p>
    <w:p w:rsidR="00E1101C" w:rsidRPr="00A77BFA" w:rsidRDefault="00E1101C" w:rsidP="00666A04">
      <w:pPr>
        <w:rPr>
          <w:b/>
        </w:rPr>
      </w:pPr>
    </w:p>
    <w:tbl>
      <w:tblPr>
        <w:tblW w:w="2332" w:type="dxa"/>
        <w:tblInd w:w="108" w:type="dxa"/>
        <w:tblLook w:val="04A0" w:firstRow="1" w:lastRow="0" w:firstColumn="1" w:lastColumn="0" w:noHBand="0" w:noVBand="1"/>
      </w:tblPr>
      <w:tblGrid>
        <w:gridCol w:w="1136"/>
        <w:gridCol w:w="1196"/>
      </w:tblGrid>
      <w:tr w:rsidR="006D353E" w:rsidRPr="006D353E" w:rsidTr="006D353E">
        <w:trPr>
          <w:trHeight w:val="300"/>
        </w:trPr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shd w:val="clear" w:color="000000" w:fill="C0504D"/>
            <w:noWrap/>
            <w:vAlign w:val="bottom"/>
            <w:hideMark/>
          </w:tcPr>
          <w:p w:rsidR="006D353E" w:rsidRPr="006D353E" w:rsidRDefault="006D353E" w:rsidP="006D353E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 w:rsidRPr="006D353E">
              <w:rPr>
                <w:rFonts w:ascii="Calibri" w:hAnsi="Calibri"/>
                <w:color w:val="FFFFFF"/>
                <w:sz w:val="22"/>
                <w:szCs w:val="22"/>
              </w:rPr>
              <w:t>eps=0,0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D353E" w:rsidRPr="006D353E" w:rsidRDefault="006D353E" w:rsidP="006D353E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666A04" w:rsidRDefault="00666A04" w:rsidP="007C5FE9"/>
    <w:p w:rsidR="006D353E" w:rsidRDefault="006D353E" w:rsidP="007C5FE9">
      <w:r>
        <w:t>Метод дихотомии</w:t>
      </w:r>
    </w:p>
    <w:tbl>
      <w:tblPr>
        <w:tblW w:w="67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20"/>
        <w:gridCol w:w="1180"/>
        <w:gridCol w:w="1160"/>
        <w:gridCol w:w="1140"/>
        <w:gridCol w:w="2140"/>
      </w:tblGrid>
      <w:tr w:rsidR="0062505A" w:rsidTr="0062505A">
        <w:trPr>
          <w:trHeight w:val="300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b(k-1)-a(k-1))/(bk-ak)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49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0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49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50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50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6011964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50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258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2055611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8781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63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84236453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659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2218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68962173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40984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6609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39793039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3179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880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886424135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*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|x*-xmin|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55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E1101C" w:rsidRDefault="00E1101C" w:rsidP="003F3302">
      <w:pPr>
        <w:ind w:left="708"/>
      </w:pPr>
    </w:p>
    <w:p w:rsidR="00E1101C" w:rsidRDefault="00E1101C" w:rsidP="00E1101C">
      <w:r>
        <w:t>Метод золотого сечения</w:t>
      </w:r>
    </w:p>
    <w:tbl>
      <w:tblPr>
        <w:tblW w:w="6740" w:type="dxa"/>
        <w:tblInd w:w="113" w:type="dxa"/>
        <w:tblLook w:val="04A0" w:firstRow="1" w:lastRow="0" w:firstColumn="1" w:lastColumn="0" w:noHBand="0" w:noVBand="1"/>
      </w:tblPr>
      <w:tblGrid>
        <w:gridCol w:w="1120"/>
        <w:gridCol w:w="1275"/>
        <w:gridCol w:w="1275"/>
        <w:gridCol w:w="1275"/>
        <w:gridCol w:w="2140"/>
      </w:tblGrid>
      <w:tr w:rsidR="00AB26FF" w:rsidTr="00AB26FF">
        <w:trPr>
          <w:trHeight w:val="300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b(k-1)-a(k-1))/(bk-ak)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9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20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404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20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3606798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404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8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4589803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8359213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8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9016994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9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8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5572809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99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9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247584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444185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9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202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2128624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4004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1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202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315562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1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429523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813062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*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|x*-</w:t>
            </w:r>
            <w:r>
              <w:rPr>
                <w:rFonts w:ascii="Calibri" w:hAnsi="Calibri"/>
                <w:color w:val="FFFFFF"/>
                <w:sz w:val="22"/>
                <w:szCs w:val="22"/>
              </w:rPr>
              <w:lastRenderedPageBreak/>
              <w:t>xmin|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lastRenderedPageBreak/>
              <w:t>3,80E-03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</w:tbl>
    <w:p w:rsidR="0062505A" w:rsidRDefault="0062505A" w:rsidP="00E1101C"/>
    <w:p w:rsidR="00E1101C" w:rsidRDefault="00E1101C" w:rsidP="00E1101C">
      <w:r>
        <w:t>Метод Фибоначчи</w:t>
      </w:r>
    </w:p>
    <w:tbl>
      <w:tblPr>
        <w:tblW w:w="6740" w:type="dxa"/>
        <w:tblInd w:w="113" w:type="dxa"/>
        <w:tblLook w:val="04A0" w:firstRow="1" w:lastRow="0" w:firstColumn="1" w:lastColumn="0" w:noHBand="0" w:noVBand="1"/>
      </w:tblPr>
      <w:tblGrid>
        <w:gridCol w:w="1120"/>
        <w:gridCol w:w="1275"/>
        <w:gridCol w:w="1275"/>
        <w:gridCol w:w="1275"/>
        <w:gridCol w:w="2140"/>
      </w:tblGrid>
      <w:tr w:rsidR="00AB26FF" w:rsidTr="00AB26FF">
        <w:trPr>
          <w:trHeight w:val="300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b(k-1)-a(k-1))/(bk-ak)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4444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5556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4444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71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9267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7977528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7423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71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3606289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181818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7423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8040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4592978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7647059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8367091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8040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901331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9047619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5556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8040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5574846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6782007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5556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23623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430674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25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5556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46759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2141204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02217602</w:t>
            </w: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555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*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|x*-xmin|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19054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</w:tbl>
    <w:p w:rsidR="00E1101C" w:rsidRDefault="00E1101C" w:rsidP="00E1101C"/>
    <w:tbl>
      <w:tblPr>
        <w:tblW w:w="112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36"/>
      </w:tblGrid>
      <w:tr w:rsidR="0062505A" w:rsidTr="0062505A">
        <w:trPr>
          <w:trHeight w:val="300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000000" w:fill="C0504D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eps=0,001</w:t>
            </w:r>
          </w:p>
        </w:tc>
      </w:tr>
    </w:tbl>
    <w:p w:rsidR="0062505A" w:rsidRDefault="0062505A" w:rsidP="00E1101C"/>
    <w:p w:rsidR="00E1101C" w:rsidRDefault="00E1101C" w:rsidP="00E1101C">
      <w:r>
        <w:t>Метод дихотомии</w:t>
      </w:r>
    </w:p>
    <w:tbl>
      <w:tblPr>
        <w:tblW w:w="67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20"/>
        <w:gridCol w:w="1180"/>
        <w:gridCol w:w="1160"/>
        <w:gridCol w:w="1140"/>
        <w:gridCol w:w="2140"/>
      </w:tblGrid>
      <w:tr w:rsidR="0062505A" w:rsidTr="0062505A">
        <w:trPr>
          <w:trHeight w:val="300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b(k-1)-a(k-1))/(bk-ak)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49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0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49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50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50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6011964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50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258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2055611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8781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63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84236453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659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2218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68962173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40984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6609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39793039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3179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8804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886424135</w:t>
            </w: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3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*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|x*-xmin|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55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62505A" w:rsidTr="0062505A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E1101C" w:rsidRDefault="00E1101C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Default="00C6639F" w:rsidP="00E1101C">
      <w:pPr>
        <w:rPr>
          <w:lang w:val="en-US"/>
        </w:rPr>
      </w:pPr>
    </w:p>
    <w:p w:rsidR="00C6639F" w:rsidRPr="00C6639F" w:rsidRDefault="00C6639F" w:rsidP="00E1101C">
      <w:pPr>
        <w:rPr>
          <w:lang w:val="en-US"/>
        </w:rPr>
      </w:pPr>
    </w:p>
    <w:p w:rsidR="00E1101C" w:rsidRDefault="00E1101C" w:rsidP="00E1101C">
      <w:r>
        <w:t>Метод золотого сечения</w:t>
      </w:r>
    </w:p>
    <w:tbl>
      <w:tblPr>
        <w:tblW w:w="7000" w:type="dxa"/>
        <w:tblInd w:w="113" w:type="dxa"/>
        <w:tblLook w:val="04A0" w:firstRow="1" w:lastRow="0" w:firstColumn="1" w:lastColumn="0" w:noHBand="0" w:noVBand="1"/>
      </w:tblPr>
      <w:tblGrid>
        <w:gridCol w:w="1240"/>
        <w:gridCol w:w="1386"/>
        <w:gridCol w:w="1420"/>
        <w:gridCol w:w="1386"/>
        <w:gridCol w:w="1620"/>
      </w:tblGrid>
      <w:tr w:rsidR="00AB26FF" w:rsidTr="00AB26FF">
        <w:trPr>
          <w:trHeight w:val="300"/>
        </w:trPr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</w:p>
        </w:tc>
        <w:tc>
          <w:tcPr>
            <w:tcW w:w="1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b(k-1)-a(k-1))/(bk-ak)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8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202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404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202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3606797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404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7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4589803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8359213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7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9016994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89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7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557280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9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89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247584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444185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89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2022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2128623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4004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0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2022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315561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0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429522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813061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0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8960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502499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5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8083986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8960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31056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27022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8960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91937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26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27022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45646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18624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72333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45646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73313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723331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*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|x*-xmin|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237669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</w:tbl>
    <w:p w:rsidR="00E1101C" w:rsidRDefault="00E1101C" w:rsidP="00E1101C"/>
    <w:p w:rsidR="00E1101C" w:rsidRDefault="00E1101C" w:rsidP="00E1101C">
      <w:r>
        <w:t>Метод Фибоначчи</w:t>
      </w:r>
    </w:p>
    <w:tbl>
      <w:tblPr>
        <w:tblW w:w="7000" w:type="dxa"/>
        <w:tblInd w:w="113" w:type="dxa"/>
        <w:tblLook w:val="04A0" w:firstRow="1" w:lastRow="0" w:firstColumn="1" w:lastColumn="0" w:noHBand="0" w:noVBand="1"/>
      </w:tblPr>
      <w:tblGrid>
        <w:gridCol w:w="1240"/>
        <w:gridCol w:w="1386"/>
        <w:gridCol w:w="1420"/>
        <w:gridCol w:w="1386"/>
        <w:gridCol w:w="1620"/>
      </w:tblGrid>
      <w:tr w:rsidR="00AB26FF" w:rsidTr="00AB26FF">
        <w:trPr>
          <w:trHeight w:val="300"/>
        </w:trPr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</w:p>
        </w:tc>
        <w:tc>
          <w:tcPr>
            <w:tcW w:w="1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b(k-1)-a(k-1))/(bk-ak)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187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81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187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198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579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444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3962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198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3606801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2787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3962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173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4589777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7135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8359149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173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9017024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25751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813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173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5572792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44171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813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247676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444295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797752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813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1902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2128521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163395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089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1902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315813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764705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089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428797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812708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904761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089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9179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503090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5432717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8095857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9179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309593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25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256926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9179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9348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00076234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256926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*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|x*-xmin|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704074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</w:tbl>
    <w:p w:rsidR="00D34575" w:rsidRDefault="00D34575" w:rsidP="00E1101C"/>
    <w:tbl>
      <w:tblPr>
        <w:tblW w:w="2332" w:type="dxa"/>
        <w:tblInd w:w="108" w:type="dxa"/>
        <w:tblLook w:val="04A0" w:firstRow="1" w:lastRow="0" w:firstColumn="1" w:lastColumn="0" w:noHBand="0" w:noVBand="1"/>
      </w:tblPr>
      <w:tblGrid>
        <w:gridCol w:w="1361"/>
        <w:gridCol w:w="1196"/>
      </w:tblGrid>
      <w:tr w:rsidR="00D34575" w:rsidRPr="00D34575" w:rsidTr="00D34575">
        <w:trPr>
          <w:trHeight w:val="300"/>
        </w:trPr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shd w:val="clear" w:color="000000" w:fill="C0504D"/>
            <w:noWrap/>
            <w:vAlign w:val="bottom"/>
            <w:hideMark/>
          </w:tcPr>
          <w:p w:rsidR="00D34575" w:rsidRPr="00D34575" w:rsidRDefault="00D34575" w:rsidP="00D34575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 w:rsidRPr="00D34575">
              <w:rPr>
                <w:rFonts w:ascii="Calibri" w:hAnsi="Calibri"/>
                <w:color w:val="FFFFFF"/>
                <w:sz w:val="22"/>
                <w:szCs w:val="22"/>
              </w:rPr>
              <w:t>eps=0,00</w:t>
            </w:r>
            <w:r w:rsidR="0062505A">
              <w:rPr>
                <w:rFonts w:ascii="Calibri" w:hAnsi="Calibri"/>
                <w:color w:val="FFFFFF"/>
                <w:sz w:val="22"/>
                <w:szCs w:val="22"/>
              </w:rPr>
              <w:t>0</w:t>
            </w:r>
            <w:r w:rsidRPr="00D34575">
              <w:rPr>
                <w:rFonts w:ascii="Calibri" w:hAnsi="Calibri"/>
                <w:color w:val="FFFFFF"/>
                <w:sz w:val="22"/>
                <w:szCs w:val="22"/>
              </w:rPr>
              <w:t>0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4575" w:rsidRPr="00D34575" w:rsidRDefault="00D34575" w:rsidP="00D3457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D34575" w:rsidRDefault="00D34575" w:rsidP="00D34575">
      <w:r>
        <w:t>Метод дихотомии</w:t>
      </w:r>
    </w:p>
    <w:tbl>
      <w:tblPr>
        <w:tblW w:w="7000" w:type="dxa"/>
        <w:tblInd w:w="113" w:type="dxa"/>
        <w:tblLook w:val="04A0" w:firstRow="1" w:lastRow="0" w:firstColumn="1" w:lastColumn="0" w:noHBand="0" w:noVBand="1"/>
      </w:tblPr>
      <w:tblGrid>
        <w:gridCol w:w="1240"/>
        <w:gridCol w:w="1386"/>
        <w:gridCol w:w="1420"/>
        <w:gridCol w:w="1386"/>
        <w:gridCol w:w="1620"/>
      </w:tblGrid>
      <w:tr w:rsidR="00AB26FF" w:rsidTr="00AB26FF">
        <w:trPr>
          <w:trHeight w:val="300"/>
        </w:trPr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</w:p>
        </w:tc>
        <w:tc>
          <w:tcPr>
            <w:tcW w:w="1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b(k-1)-a(k-1))/(bk-ak)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499999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0000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499999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500002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500007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996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99937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500002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2500087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992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99937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8750031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6250093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984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99937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625034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125096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968001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99937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4062535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562598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936004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99937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281286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781349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872016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890562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281286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390724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744065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890562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85974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95412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488261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82183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85974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97756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8977046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82183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37146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48928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7956184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82183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12732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2451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5920705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82183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00525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1230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1874556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4321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00525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,20351E-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83880092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4321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7473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15175E-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68271643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8476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7473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2588E-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38494747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8476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710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,62939E-0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884116912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8476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*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|x*-xmin|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52351E-06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5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</w:tbl>
    <w:p w:rsidR="00D34575" w:rsidRDefault="00D34575" w:rsidP="00D34575"/>
    <w:p w:rsidR="00D34575" w:rsidRDefault="00D34575" w:rsidP="00D34575">
      <w:r>
        <w:t>Метод золотого сечения</w:t>
      </w:r>
    </w:p>
    <w:tbl>
      <w:tblPr>
        <w:tblW w:w="7000" w:type="dxa"/>
        <w:tblInd w:w="113" w:type="dxa"/>
        <w:tblLook w:val="04A0" w:firstRow="1" w:lastRow="0" w:firstColumn="1" w:lastColumn="0" w:noHBand="0" w:noVBand="1"/>
      </w:tblPr>
      <w:tblGrid>
        <w:gridCol w:w="1240"/>
        <w:gridCol w:w="1386"/>
        <w:gridCol w:w="1420"/>
        <w:gridCol w:w="1386"/>
        <w:gridCol w:w="1620"/>
      </w:tblGrid>
      <w:tr w:rsidR="00AB26FF" w:rsidTr="00AB26FF">
        <w:trPr>
          <w:trHeight w:val="300"/>
        </w:trPr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</w:p>
        </w:tc>
        <w:tc>
          <w:tcPr>
            <w:tcW w:w="1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b(k-1)-a(k-1))/(bk-ak)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8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202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404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202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3606797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404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7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4589803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8359213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7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9016994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89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7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557280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9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89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247584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444185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89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2022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2128623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4004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0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2022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315561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0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429522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813061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0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8960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502499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5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8083986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8960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31056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27022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8960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91937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26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27022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45646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18624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72333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45646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73313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72333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17643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45310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96402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17643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28003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lastRenderedPageBreak/>
              <w:t>1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96402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06947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1730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96402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00336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10696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27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3725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00336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,6107E-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3725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7811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,08564E-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2864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7811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52506E-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2864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84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56057E-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2864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250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,64485E-0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8861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2864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*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|x*-xmin|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,13612E-06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7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</w:tbl>
    <w:p w:rsidR="00BA231F" w:rsidRPr="00BA231F" w:rsidRDefault="00BA231F" w:rsidP="00D34575">
      <w:pPr>
        <w:rPr>
          <w:lang w:val="en-US"/>
        </w:rPr>
      </w:pPr>
    </w:p>
    <w:p w:rsidR="00D34575" w:rsidRDefault="00D34575" w:rsidP="00D34575">
      <w:r>
        <w:t>Метод Фибоначчи</w:t>
      </w:r>
    </w:p>
    <w:tbl>
      <w:tblPr>
        <w:tblW w:w="7000" w:type="dxa"/>
        <w:tblInd w:w="113" w:type="dxa"/>
        <w:tblLook w:val="04A0" w:firstRow="1" w:lastRow="0" w:firstColumn="1" w:lastColumn="0" w:noHBand="0" w:noVBand="1"/>
      </w:tblPr>
      <w:tblGrid>
        <w:gridCol w:w="1240"/>
        <w:gridCol w:w="1386"/>
        <w:gridCol w:w="1420"/>
        <w:gridCol w:w="1386"/>
        <w:gridCol w:w="1620"/>
      </w:tblGrid>
      <w:tr w:rsidR="00AB26FF" w:rsidTr="00AB26FF">
        <w:trPr>
          <w:trHeight w:val="300"/>
        </w:trPr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</w:p>
        </w:tc>
        <w:tc>
          <w:tcPr>
            <w:tcW w:w="1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b(k-1)-a(k-1))/(bk-ak)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8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202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404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202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3606797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404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7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4589803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8359213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7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9016994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89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7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557280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7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89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247584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444185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9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89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2022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2128623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66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0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2022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315561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4056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0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429522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813061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813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0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8960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502499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443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8083984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8960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310562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2787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27023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8960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91937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7122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27023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45647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18624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25751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72334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45647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7331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55556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72334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1764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45311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797752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9644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1764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28001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18181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9644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06954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173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764705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9644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0033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10691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904746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3717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0033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,61854E-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5384615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3717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7790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,07295E-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25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244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7790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54559E-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2448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*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|x*-xmin|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,55163E-06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5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</w:tbl>
    <w:p w:rsidR="00D34575" w:rsidRDefault="00D34575" w:rsidP="00D34575"/>
    <w:tbl>
      <w:tblPr>
        <w:tblW w:w="112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36"/>
      </w:tblGrid>
      <w:tr w:rsidR="0062505A" w:rsidTr="0062505A">
        <w:trPr>
          <w:trHeight w:val="300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000000" w:fill="C0504D"/>
            <w:noWrap/>
            <w:vAlign w:val="bottom"/>
            <w:hideMark/>
          </w:tcPr>
          <w:p w:rsidR="0062505A" w:rsidRDefault="0062505A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eps=1E-6</w:t>
            </w:r>
          </w:p>
        </w:tc>
      </w:tr>
    </w:tbl>
    <w:p w:rsidR="0062505A" w:rsidRDefault="0062505A" w:rsidP="00D34575"/>
    <w:p w:rsidR="00D34575" w:rsidRDefault="00D34575" w:rsidP="00D34575">
      <w:r>
        <w:t>Метод дихотомии</w:t>
      </w:r>
    </w:p>
    <w:tbl>
      <w:tblPr>
        <w:tblW w:w="7000" w:type="dxa"/>
        <w:tblInd w:w="113" w:type="dxa"/>
        <w:tblLook w:val="04A0" w:firstRow="1" w:lastRow="0" w:firstColumn="1" w:lastColumn="0" w:noHBand="0" w:noVBand="1"/>
      </w:tblPr>
      <w:tblGrid>
        <w:gridCol w:w="1240"/>
        <w:gridCol w:w="1386"/>
        <w:gridCol w:w="1420"/>
        <w:gridCol w:w="1386"/>
        <w:gridCol w:w="1620"/>
      </w:tblGrid>
      <w:tr w:rsidR="00AB26FF" w:rsidTr="00AB26FF">
        <w:trPr>
          <w:trHeight w:val="300"/>
        </w:trPr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</w:p>
        </w:tc>
        <w:tc>
          <w:tcPr>
            <w:tcW w:w="1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b(k-1)-a(k-1))/(bk-ak)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lastRenderedPageBreak/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4999999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00000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4999999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5000002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5000007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9996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99993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5000002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2500008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9992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99993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8750003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6250009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9984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99993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625003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125009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996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99993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4062503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562509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9936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499993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281253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781259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9872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8906187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281253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39063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974401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8906187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85941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95322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948803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827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85941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97666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89761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827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37113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48838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795242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827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1269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24424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59056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827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0049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1221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918147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4378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0049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,11352E-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83642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4378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7440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06176E-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6733902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9043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7440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53588E-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9348906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9043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677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,72939E-0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87062375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9043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295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9147E-0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7445523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9043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05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00735E-0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5018303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9997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05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05367E-0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05094005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0474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05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,76837E-0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826640835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0474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*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|x*-xmin|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,26039E-07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3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</w:tbl>
    <w:p w:rsidR="00BA231F" w:rsidRDefault="00BA231F" w:rsidP="00D34575">
      <w:pPr>
        <w:rPr>
          <w:lang w:val="en-US"/>
        </w:rPr>
      </w:pPr>
    </w:p>
    <w:p w:rsidR="00D34575" w:rsidRDefault="00D34575" w:rsidP="00D34575">
      <w:r>
        <w:t>Метод золотого сечения</w:t>
      </w:r>
    </w:p>
    <w:tbl>
      <w:tblPr>
        <w:tblW w:w="7000" w:type="dxa"/>
        <w:tblInd w:w="113" w:type="dxa"/>
        <w:tblLook w:val="04A0" w:firstRow="1" w:lastRow="0" w:firstColumn="1" w:lastColumn="0" w:noHBand="0" w:noVBand="1"/>
      </w:tblPr>
      <w:tblGrid>
        <w:gridCol w:w="1240"/>
        <w:gridCol w:w="1386"/>
        <w:gridCol w:w="1420"/>
        <w:gridCol w:w="1386"/>
        <w:gridCol w:w="1620"/>
      </w:tblGrid>
      <w:tr w:rsidR="00AB26FF" w:rsidTr="00AB26FF">
        <w:trPr>
          <w:trHeight w:val="300"/>
        </w:trPr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</w:p>
        </w:tc>
        <w:tc>
          <w:tcPr>
            <w:tcW w:w="1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b(k-1)-a(k-1))/(bk-ak)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8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202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404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202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3606797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404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7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4589803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8359213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7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9016994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89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7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557280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9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89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247584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444185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89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2022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2128623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4004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0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2022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315561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0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429522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813061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0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8960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502499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5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8083986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8960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31056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27022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8960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91937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26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27022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45646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18624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72333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45646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73313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72333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17643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45310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96402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17643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28003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96402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06947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1730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lastRenderedPageBreak/>
              <w:t>1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96402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00336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10696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27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3725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00336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,6107E-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3725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7811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,08564E-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2864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7811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52506E-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2864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84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56057E-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2864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250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,64485E-0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8861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654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250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,96085E-0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882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250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68399E-0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41871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882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10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27683E-0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9694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10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40716E-0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0232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10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,69683E-0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13354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0232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*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|x*-xmin|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,68105E-07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</w:tbl>
    <w:p w:rsidR="00D34575" w:rsidRDefault="00D34575" w:rsidP="00D34575"/>
    <w:p w:rsidR="00D34575" w:rsidRDefault="00D34575" w:rsidP="00D34575">
      <w:r>
        <w:t>Метод Фибоначчи</w:t>
      </w:r>
    </w:p>
    <w:tbl>
      <w:tblPr>
        <w:tblW w:w="7000" w:type="dxa"/>
        <w:tblInd w:w="113" w:type="dxa"/>
        <w:tblLook w:val="04A0" w:firstRow="1" w:lastRow="0" w:firstColumn="1" w:lastColumn="0" w:noHBand="0" w:noVBand="1"/>
      </w:tblPr>
      <w:tblGrid>
        <w:gridCol w:w="1240"/>
        <w:gridCol w:w="1386"/>
        <w:gridCol w:w="1420"/>
        <w:gridCol w:w="1386"/>
        <w:gridCol w:w="1620"/>
      </w:tblGrid>
      <w:tr w:rsidR="00AB26FF" w:rsidTr="00AB26FF">
        <w:trPr>
          <w:trHeight w:val="300"/>
        </w:trPr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№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ak</w:t>
            </w:r>
          </w:p>
        </w:tc>
        <w:tc>
          <w:tcPr>
            <w:tcW w:w="1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bk-ak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(b(k-1)-a(k-1))/(bk-ak)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8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202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196601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404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6393202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3606797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2786404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7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4589803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8359213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7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9016994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89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7376207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557280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89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5247584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444185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18033989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2022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2128623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0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932022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315561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0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429522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813061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616460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8960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502499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85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8083986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8960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31056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9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27022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118960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91937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963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270228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45646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18624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4056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72333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45646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73313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3813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72333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17643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45310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444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9640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17643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28003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2787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9640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06947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1730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37135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89640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00336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10696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25752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37259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3000336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,61063E-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055556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37259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7811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,08574E-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797752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2867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7811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52489E-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8181818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2867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847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56084E-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7647059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2867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250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,64051E-0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9047611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654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250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,96793E-0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15384615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883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2508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67257E-0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24999986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7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8835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1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29536E-0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6</w:t>
            </w: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xmin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58835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lastRenderedPageBreak/>
              <w:t>x*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961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|x*-xmin|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16496E-06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  <w:tr w:rsidR="00AB26FF" w:rsidTr="00AB26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064A2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k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0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rPr>
                <w:sz w:val="20"/>
                <w:szCs w:val="20"/>
              </w:rPr>
            </w:pPr>
          </w:p>
        </w:tc>
      </w:tr>
    </w:tbl>
    <w:p w:rsidR="00E1101C" w:rsidRDefault="00E1101C" w:rsidP="00E1101C">
      <w:pPr>
        <w:rPr>
          <w:lang w:val="en-US"/>
        </w:rPr>
      </w:pPr>
    </w:p>
    <w:tbl>
      <w:tblPr>
        <w:tblW w:w="5760" w:type="dxa"/>
        <w:tblInd w:w="113" w:type="dxa"/>
        <w:tblLook w:val="04A0" w:firstRow="1" w:lastRow="0" w:firstColumn="1" w:lastColumn="0" w:noHBand="0" w:noVBand="1"/>
      </w:tblPr>
      <w:tblGrid>
        <w:gridCol w:w="1386"/>
        <w:gridCol w:w="1420"/>
        <w:gridCol w:w="1360"/>
        <w:gridCol w:w="1620"/>
      </w:tblGrid>
      <w:tr w:rsidR="00AB26FF" w:rsidTr="00AB26FF">
        <w:trPr>
          <w:trHeight w:val="300"/>
        </w:trPr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79646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ln(eps)</w:t>
            </w:r>
          </w:p>
        </w:tc>
        <w:tc>
          <w:tcPr>
            <w:tcW w:w="1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4F81BD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k1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0504D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k2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BBB59"/>
            <w:noWrap/>
            <w:vAlign w:val="bottom"/>
            <w:hideMark/>
          </w:tcPr>
          <w:p w:rsidR="00AB26FF" w:rsidRDefault="00AB26FF">
            <w:pPr>
              <w:rPr>
                <w:rFonts w:ascii="Calibri" w:hAnsi="Calibri"/>
                <w:color w:val="FFFFFF"/>
                <w:sz w:val="22"/>
                <w:szCs w:val="22"/>
              </w:rPr>
            </w:pPr>
            <w:r>
              <w:rPr>
                <w:rFonts w:ascii="Calibri" w:hAnsi="Calibri"/>
                <w:color w:val="FFFFFF"/>
                <w:sz w:val="22"/>
                <w:szCs w:val="22"/>
              </w:rPr>
              <w:t>k3</w:t>
            </w:r>
          </w:p>
        </w:tc>
      </w:tr>
      <w:tr w:rsidR="00AB26FF" w:rsidTr="00AB26FF">
        <w:trPr>
          <w:trHeight w:val="300"/>
        </w:trPr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4,605170186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</w:tr>
      <w:tr w:rsidR="00AB26FF" w:rsidTr="00AB26FF">
        <w:trPr>
          <w:trHeight w:val="300"/>
        </w:trPr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6,907755279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</w:tr>
      <w:tr w:rsidR="00AB26FF" w:rsidTr="00AB26FF">
        <w:trPr>
          <w:trHeight w:val="300"/>
        </w:trPr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11,51292546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5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5</w:t>
            </w:r>
          </w:p>
        </w:tc>
      </w:tr>
      <w:tr w:rsidR="00AB26FF" w:rsidTr="00AB26FF">
        <w:trPr>
          <w:trHeight w:val="300"/>
        </w:trPr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1,38E+01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26FF" w:rsidRDefault="00AB26F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0</w:t>
            </w:r>
          </w:p>
        </w:tc>
      </w:tr>
    </w:tbl>
    <w:p w:rsidR="00D34575" w:rsidRDefault="00D34575" w:rsidP="00E1101C"/>
    <w:p w:rsidR="00D34575" w:rsidRDefault="00D34575" w:rsidP="00E1101C"/>
    <w:p w:rsidR="00D34575" w:rsidRDefault="00AB26FF" w:rsidP="00E1101C">
      <w:r>
        <w:rPr>
          <w:noProof/>
        </w:rPr>
        <w:drawing>
          <wp:inline distT="0" distB="0" distL="0" distR="0" wp14:anchorId="5CBF6F42" wp14:editId="062D7756">
            <wp:extent cx="5940425" cy="2734945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D34575" w:rsidRDefault="00D34575" w:rsidP="00E1101C"/>
    <w:p w:rsidR="00D34575" w:rsidRDefault="00D34575" w:rsidP="00E1101C"/>
    <w:p w:rsidR="00D34575" w:rsidRPr="00C6639F" w:rsidRDefault="00D34575" w:rsidP="00E1101C">
      <w:pPr>
        <w:rPr>
          <w:lang w:val="en-US"/>
        </w:rPr>
      </w:pPr>
    </w:p>
    <w:p w:rsidR="00D34575" w:rsidRDefault="00D34575" w:rsidP="00E1101C">
      <w:r>
        <w:t>Поиск интервала, содержащего минимум функции</w:t>
      </w:r>
    </w:p>
    <w:tbl>
      <w:tblPr>
        <w:tblW w:w="78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60"/>
        <w:gridCol w:w="1120"/>
        <w:gridCol w:w="960"/>
        <w:gridCol w:w="960"/>
        <w:gridCol w:w="960"/>
        <w:gridCol w:w="960"/>
        <w:gridCol w:w="960"/>
        <w:gridCol w:w="960"/>
      </w:tblGrid>
      <w:tr w:rsidR="00C6639F" w:rsidTr="00B35E33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0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delt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delt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delt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1,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3</w:t>
            </w: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C6639F" w:rsidTr="00C6639F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C6639F" w:rsidTr="00C6639F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4</w:t>
            </w: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delt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delt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delt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2,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2,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3</w:t>
            </w: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</w:tr>
      <w:tr w:rsidR="00C6639F" w:rsidTr="00C6639F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delt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delt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delt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7,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2,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2</w:t>
            </w:r>
          </w:p>
        </w:tc>
      </w:tr>
      <w:tr w:rsidR="00C6639F" w:rsidTr="00B35E3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  <w:noWrap/>
            <w:vAlign w:val="bottom"/>
            <w:hideMark/>
          </w:tcPr>
          <w:p w:rsidR="00C6639F" w:rsidRDefault="00C6639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639F" w:rsidRDefault="00C6639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</w:tr>
    </w:tbl>
    <w:p w:rsidR="00D34575" w:rsidRDefault="00D34575" w:rsidP="00E1101C"/>
    <w:p w:rsidR="00D34575" w:rsidRDefault="00D34575" w:rsidP="00E1101C"/>
    <w:p w:rsidR="00D34575" w:rsidRDefault="00D34575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Default="00BA231F" w:rsidP="00E1101C">
      <w:pPr>
        <w:rPr>
          <w:lang w:val="en-US"/>
        </w:rPr>
      </w:pPr>
    </w:p>
    <w:p w:rsidR="00BA231F" w:rsidRPr="00C6639F" w:rsidRDefault="00BA231F" w:rsidP="00E1101C">
      <w:pPr>
        <w:rPr>
          <w:lang w:val="en-US"/>
        </w:rPr>
      </w:pPr>
    </w:p>
    <w:p w:rsidR="00D34575" w:rsidRPr="00A77BFA" w:rsidRDefault="00D34575" w:rsidP="00E1101C"/>
    <w:p w:rsidR="00231D17" w:rsidRDefault="00392476" w:rsidP="00E10B8F">
      <w:pPr>
        <w:rPr>
          <w:b/>
        </w:rPr>
      </w:pPr>
      <w:r>
        <w:rPr>
          <w:b/>
        </w:rPr>
        <w:t>4</w:t>
      </w:r>
      <w:r w:rsidR="00E10B8F" w:rsidRPr="00A77BFA">
        <w:rPr>
          <w:b/>
        </w:rPr>
        <w:t>.</w:t>
      </w:r>
      <w:r w:rsidR="00231D17" w:rsidRPr="00A77BFA">
        <w:rPr>
          <w:b/>
        </w:rPr>
        <w:t>Текст разработанн</w:t>
      </w:r>
      <w:r w:rsidR="005556DF" w:rsidRPr="00A77BFA">
        <w:rPr>
          <w:b/>
        </w:rPr>
        <w:t>ой</w:t>
      </w:r>
      <w:r w:rsidR="00231D17" w:rsidRPr="00A77BFA">
        <w:rPr>
          <w:b/>
        </w:rPr>
        <w:t xml:space="preserve"> программ</w:t>
      </w:r>
      <w:r w:rsidR="005556DF" w:rsidRPr="00A77BFA">
        <w:rPr>
          <w:b/>
        </w:rPr>
        <w:t>ы</w:t>
      </w:r>
    </w:p>
    <w:p w:rsidR="00A77BFA" w:rsidRPr="00C6639F" w:rsidRDefault="00C6639F" w:rsidP="00E10B8F">
      <w:pPr>
        <w:rPr>
          <w:b/>
          <w:sz w:val="28"/>
          <w:szCs w:val="28"/>
        </w:rPr>
      </w:pPr>
      <w:r w:rsidRPr="00C6639F">
        <w:rPr>
          <w:b/>
          <w:sz w:val="28"/>
          <w:szCs w:val="28"/>
          <w:lang w:val="en-US"/>
        </w:rPr>
        <w:t>Lib</w:t>
      </w:r>
      <w:r w:rsidRPr="00C6639F">
        <w:rPr>
          <w:b/>
          <w:sz w:val="28"/>
          <w:szCs w:val="28"/>
        </w:rPr>
        <w:t>.</w:t>
      </w:r>
      <w:r w:rsidRPr="00C6639F">
        <w:rPr>
          <w:b/>
          <w:sz w:val="28"/>
          <w:szCs w:val="28"/>
          <w:lang w:val="en-US"/>
        </w:rPr>
        <w:t>h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//////////////////////////////////////////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//</w:t>
      </w:r>
      <w:r>
        <w:rPr>
          <w:rFonts w:ascii="Consolas" w:hAnsi="Consolas" w:cs="Consolas"/>
          <w:color w:val="008000"/>
          <w:sz w:val="19"/>
          <w:szCs w:val="19"/>
        </w:rPr>
        <w:tab/>
        <w:t>Три метода поиска минимума</w:t>
      </w:r>
      <w:r>
        <w:rPr>
          <w:rFonts w:ascii="Consolas" w:hAnsi="Consolas" w:cs="Consolas"/>
          <w:color w:val="008000"/>
          <w:sz w:val="19"/>
          <w:szCs w:val="19"/>
        </w:rPr>
        <w:tab/>
        <w:t>////////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//</w:t>
      </w:r>
      <w:r>
        <w:rPr>
          <w:rFonts w:ascii="Consolas" w:hAnsi="Consolas" w:cs="Consolas"/>
          <w:color w:val="008000"/>
          <w:sz w:val="19"/>
          <w:szCs w:val="19"/>
        </w:rPr>
        <w:tab/>
        <w:t>функции на отрезке</w:t>
      </w:r>
      <w:r>
        <w:rPr>
          <w:rFonts w:ascii="Consolas" w:hAnsi="Consolas" w:cs="Consolas"/>
          <w:color w:val="008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ab/>
        <w:t>////////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//</w:t>
      </w:r>
      <w:r>
        <w:rPr>
          <w:rFonts w:ascii="Consolas" w:hAnsi="Consolas" w:cs="Consolas"/>
          <w:color w:val="008000"/>
          <w:sz w:val="19"/>
          <w:szCs w:val="19"/>
        </w:rPr>
        <w:tab/>
        <w:t>и метод поиска интервала</w:t>
      </w:r>
      <w:r>
        <w:rPr>
          <w:rFonts w:ascii="Consolas" w:hAnsi="Consolas" w:cs="Consolas"/>
          <w:color w:val="008000"/>
          <w:sz w:val="19"/>
          <w:szCs w:val="19"/>
        </w:rPr>
        <w:tab/>
        <w:t>////////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//</w:t>
      </w:r>
      <w:r>
        <w:rPr>
          <w:rFonts w:ascii="Consolas" w:hAnsi="Consolas" w:cs="Consolas"/>
          <w:color w:val="008000"/>
          <w:sz w:val="19"/>
          <w:szCs w:val="19"/>
        </w:rPr>
        <w:tab/>
        <w:t>содержащего минимум функции ////////</w:t>
      </w:r>
    </w:p>
    <w:p w:rsidR="00C6639F" w:rsidRPr="00B35E33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//////////////////////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#defin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6F008A"/>
          <w:sz w:val="19"/>
          <w:szCs w:val="19"/>
          <w:lang w:val="en-US"/>
        </w:rPr>
        <w:t>_CRT_SECURE_NO_WARNINGS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#pragma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once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&lt;stdio.h&gt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&lt;locale.h&gt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&lt;math.h&gt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&lt;conio.h&gt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&lt;vector&gt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optimization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Dihotomia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x1, x2, f1, f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0., b = 1.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0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eps = 1E-6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Dihotomia() {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~Dihotomia() {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func(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Dih(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Golden_Section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x1, x2, f1, f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0., b = 1.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0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eps = 1E-6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Golden_Section() {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~Golden_Section() {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func(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Gold(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Fibonacci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x1, x2, f1, f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0., b = 1.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std::</w:t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&gt; F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0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eps = 1E-6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ibonacci(){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~Fibonacci(){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func(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b(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  <w:t>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Algoritm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x0, x1, x2, f1, f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h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0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eps = 1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Algoritm() {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~Algoritm() {}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func(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Alg(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397B2B" w:rsidRPr="00C6639F" w:rsidRDefault="00C6639F" w:rsidP="00397B2B">
      <w:pPr>
        <w:rPr>
          <w:b/>
          <w:sz w:val="28"/>
          <w:szCs w:val="28"/>
          <w:lang w:val="en-US"/>
        </w:rPr>
      </w:pPr>
      <w:r w:rsidRPr="00C6639F">
        <w:rPr>
          <w:b/>
          <w:sz w:val="28"/>
          <w:szCs w:val="28"/>
          <w:lang w:val="en-US"/>
        </w:rPr>
        <w:t>Lib.cpp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lib.h"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optimization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/////////////////////////////////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>//////////////</w:t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Дихотомия</w:t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</w:t>
      </w:r>
    </w:p>
    <w:p w:rsidR="00C6639F" w:rsidRPr="00B35E33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/////////////////////////////////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Dihotomia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:func(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k++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pow(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4) -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return pow(x, 2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Dihotomia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:Dih(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setlocale(</w:t>
      </w:r>
      <w:r w:rsidRPr="00C6639F">
        <w:rPr>
          <w:rFonts w:ascii="Consolas" w:hAnsi="Consolas" w:cs="Consolas"/>
          <w:color w:val="6F008A"/>
          <w:sz w:val="19"/>
          <w:szCs w:val="19"/>
          <w:lang w:val="en-US"/>
        </w:rPr>
        <w:t>LC_ALL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Russia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FI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*out = fopen(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outputDih.txt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w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delta = eps*0.1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razn = 0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otn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printf(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Номер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итерации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|   a   |   b   |   b-a   | </w:t>
      </w:r>
      <w:r>
        <w:rPr>
          <w:rFonts w:ascii="Consolas" w:hAnsi="Consolas" w:cs="Consolas"/>
          <w:color w:val="A31515"/>
          <w:sz w:val="19"/>
          <w:szCs w:val="19"/>
        </w:rPr>
        <w:t>Отношение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printf(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%15d %.15f  %.15f  %.15f  %.15f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, i, a, b, (b - a), razn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(b - a) &gt; eps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x1 = (b + a - delta) / 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x2 = (b + a + delta) / 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1 = func(x1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2 = func(x2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f1 &lt;= f2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b = x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x1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i++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otn = razn / (b - a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razn = b - a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printf(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%15d %.15f  %.15f  %.15f  %.15f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, i, a, b, (b - a), otn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min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a &lt; b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min = a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min = b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a = func(min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printf(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Минимум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= %.15f\n</w:t>
      </w:r>
      <w:r>
        <w:rPr>
          <w:rFonts w:ascii="Consolas" w:hAnsi="Consolas" w:cs="Consolas"/>
          <w:color w:val="A31515"/>
          <w:sz w:val="19"/>
          <w:szCs w:val="19"/>
        </w:rPr>
        <w:t>Функция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= %.15f\nk=%d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, min, a, k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close(out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/////////////////////////////////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>//////////////</w:t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Золотое</w:t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сечение</w:t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/////////////////////////////////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Golden_Section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:func(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k++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pow(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4) -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return pow(x, 2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Golden_Section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:Gold(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setlocale(</w:t>
      </w:r>
      <w:r w:rsidRPr="00C6639F">
        <w:rPr>
          <w:rFonts w:ascii="Consolas" w:hAnsi="Consolas" w:cs="Consolas"/>
          <w:color w:val="6F008A"/>
          <w:sz w:val="19"/>
          <w:szCs w:val="19"/>
          <w:lang w:val="en-US"/>
        </w:rPr>
        <w:t>LC_ALL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Russia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FI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*out = fopen(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outputGold.txt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w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razn = 0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otn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printf(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Номер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итерации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|   a   |   b   |   b-a   | </w:t>
      </w:r>
      <w:r>
        <w:rPr>
          <w:rFonts w:ascii="Consolas" w:hAnsi="Consolas" w:cs="Consolas"/>
          <w:color w:val="A31515"/>
          <w:sz w:val="19"/>
          <w:szCs w:val="19"/>
        </w:rPr>
        <w:t>Отношение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printf(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%15d %.15f  %.15f  %.15f  %.15f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, i, a, b, (b - a), razn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(b - a) &gt; eps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x1 = a + 0.381966011*(b - a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x2 = b - 0.3819</w:t>
      </w:r>
      <w:bookmarkStart w:id="0" w:name="_GoBack"/>
      <w:bookmarkEnd w:id="0"/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66011*(b - a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1 = func(x1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2 = func(x2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f1 &lt;= f2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b = x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x1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i++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otn = razn / (b - a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razn = b - a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printf(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%15d %.15f  %.15f  %.15f  %.15f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, i, a, b, (b - a), otn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min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a &lt; b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min = a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min = b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a = func(min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printf(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Минимум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= %.15f\n</w:t>
      </w:r>
      <w:r>
        <w:rPr>
          <w:rFonts w:ascii="Consolas" w:hAnsi="Consolas" w:cs="Consolas"/>
          <w:color w:val="A31515"/>
          <w:sz w:val="19"/>
          <w:szCs w:val="19"/>
        </w:rPr>
        <w:t>Функция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= %.15f\nk=%d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, min, a, k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close(out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/////////////////////////////////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>//////////////</w:t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Фибоначчи</w:t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/////////////////////////////////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Fibonacci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:func(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k++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pow(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4) -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return -x/exp(x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Fibonacci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:Fib(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setlocale(</w:t>
      </w:r>
      <w:r w:rsidRPr="00C6639F">
        <w:rPr>
          <w:rFonts w:ascii="Consolas" w:hAnsi="Consolas" w:cs="Consolas"/>
          <w:color w:val="6F008A"/>
          <w:sz w:val="19"/>
          <w:szCs w:val="19"/>
          <w:lang w:val="en-US"/>
        </w:rPr>
        <w:t>LC_ALL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Russia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FI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*out = fopen(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outputFib.txt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w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, n = 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razn = 0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otn, Fn = 0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.push_back(1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.push_back(1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printf(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Номер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итерации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|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ab/>
        <w:t xml:space="preserve">   a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ab/>
        <w:t xml:space="preserve"> |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ab/>
        <w:t xml:space="preserve"> b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ab/>
        <w:t xml:space="preserve">  |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ab/>
        <w:t xml:space="preserve"> b-a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ab/>
        <w:t xml:space="preserve">  |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ab/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Отношение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printf(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%15d %.15f  %.15f  %.15f  %.15f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, i, a, b, (b - a), razn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Найдем F(n+2), F(n) и F(n+1) 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; ((b - a) / eps) &gt; Fn; n++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n = F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n-2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F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n-1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.push_back(Fn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} 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n = n - 3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x1 = a + (F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n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/ F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n + 2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*(b - a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x2 = a + (F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n + 1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/ F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n + 2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*(b - a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1 = func(x1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2 = func(x2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Ищем</w:t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минимум</w:t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1; i&lt;n; i++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f1 &lt;= f2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b = x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x2 = x1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x1 = a + F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n - i + 1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* (b - a) / F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n - i + 3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2 = f1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1 = func(x1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a = x1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x1 = x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x2 = a + F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n - i + 2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* (b - a) / F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n - i + 3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1 = f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2 = func(x2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otn = razn / (b - a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razn = b - a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printf(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%15d %.15f  %.15f  %.15f  %.15f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, i, a, b, (b - a), otn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min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a &lt; b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min = a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min = b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a = func(min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printf(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Минимум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= %.15f\n</w:t>
      </w:r>
      <w:r>
        <w:rPr>
          <w:rFonts w:ascii="Consolas" w:hAnsi="Consolas" w:cs="Consolas"/>
          <w:color w:val="A31515"/>
          <w:sz w:val="19"/>
          <w:szCs w:val="19"/>
        </w:rPr>
        <w:t>Функция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 xml:space="preserve"> = %.15f\nk=%d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, min, a, k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close(out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/////////////////////////////////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>//////////////</w:t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Алгоритм</w:t>
      </w:r>
      <w:r w:rsidR="00B35E3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/////////////////////////////////////////////////////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Algoritm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:func(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k++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*</w:t>
      </w:r>
      <w:r w:rsidRPr="00C6639F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return (pow(x, 4) - x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Algoritm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::Alg(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key = 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setlocale(</w:t>
      </w:r>
      <w:r w:rsidRPr="00C6639F">
        <w:rPr>
          <w:rFonts w:ascii="Consolas" w:hAnsi="Consolas" w:cs="Consolas"/>
          <w:color w:val="6F008A"/>
          <w:sz w:val="19"/>
          <w:szCs w:val="19"/>
          <w:lang w:val="en-US"/>
        </w:rPr>
        <w:t>LC_ALL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Russia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FI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*out = fopen(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outputAlg.txt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a+b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Введите начальную точку: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in </w:t>
      </w:r>
      <w:r>
        <w:rPr>
          <w:rFonts w:ascii="Consolas" w:hAnsi="Consolas" w:cs="Consolas"/>
          <w:color w:val="008080"/>
          <w:sz w:val="19"/>
          <w:szCs w:val="19"/>
        </w:rPr>
        <w:t>&gt;&gt;</w:t>
      </w:r>
      <w:r>
        <w:rPr>
          <w:rFonts w:ascii="Consolas" w:hAnsi="Consolas" w:cs="Consolas"/>
          <w:color w:val="000000"/>
          <w:sz w:val="19"/>
          <w:szCs w:val="19"/>
        </w:rPr>
        <w:t xml:space="preserve"> x0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Находим направление движения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f1 = func(x0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2 = func(x0 + eps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f1 &gt; f2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x1 = x0 + eps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h = eps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x1 = x0 - eps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h = -eps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Ищем</w:t>
      </w:r>
      <w:r w:rsidRPr="00C6639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интервал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key == 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h += h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x2 = x1 + h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1 = func(x1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f2 = func(x2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f1 &gt; f2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x1 = x2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key = 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Интервал с минимумом функции:\n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h &gt;= 0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[ 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x1 - h / 2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 ; 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x2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 ]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printf(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[%.15f ; %.15f ]\nk=%d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, x1 - h / 2, x2, k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d::cout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[ 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x2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 ; 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x1 - h / 2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 ]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printf(out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[ %.15f ; %.15f ]\nk=%d\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, x2, x1 - h / 2);</w:t>
      </w:r>
    </w:p>
    <w:p w:rsidR="00C6639F" w:rsidRPr="00AB26F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26F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6639F" w:rsidRPr="00AB26F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26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26FF">
        <w:rPr>
          <w:rFonts w:ascii="Consolas" w:hAnsi="Consolas" w:cs="Consolas"/>
          <w:color w:val="000000"/>
          <w:sz w:val="19"/>
          <w:szCs w:val="19"/>
          <w:lang w:val="en-US"/>
        </w:rPr>
        <w:tab/>
        <w:t>fclose(out);</w:t>
      </w:r>
    </w:p>
    <w:p w:rsidR="00C6639F" w:rsidRPr="00AB26F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26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26FF">
        <w:rPr>
          <w:rFonts w:ascii="Consolas" w:hAnsi="Consolas" w:cs="Consolas"/>
          <w:color w:val="000000"/>
          <w:sz w:val="19"/>
          <w:szCs w:val="19"/>
          <w:lang w:val="en-US"/>
        </w:rPr>
        <w:tab/>
        <w:t>_getch();</w:t>
      </w:r>
    </w:p>
    <w:p w:rsidR="00C6639F" w:rsidRPr="00AB26F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26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26F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b/>
          <w:color w:val="000000"/>
          <w:sz w:val="28"/>
          <w:szCs w:val="28"/>
          <w:lang w:val="en-US"/>
        </w:rPr>
      </w:pPr>
      <w:r w:rsidRPr="00C6639F">
        <w:rPr>
          <w:b/>
          <w:color w:val="000000"/>
          <w:sz w:val="28"/>
          <w:szCs w:val="28"/>
          <w:lang w:val="en-US"/>
        </w:rPr>
        <w:t>Main.cpp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lib.h"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optimization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key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setlocale(</w:t>
      </w:r>
      <w:r w:rsidRPr="00C6639F">
        <w:rPr>
          <w:rFonts w:ascii="Consolas" w:hAnsi="Consolas" w:cs="Consolas"/>
          <w:color w:val="6F008A"/>
          <w:sz w:val="19"/>
          <w:szCs w:val="19"/>
          <w:lang w:val="en-US"/>
        </w:rPr>
        <w:t>LC_ALL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6639F">
        <w:rPr>
          <w:rFonts w:ascii="Consolas" w:hAnsi="Consolas" w:cs="Consolas"/>
          <w:color w:val="A31515"/>
          <w:sz w:val="19"/>
          <w:szCs w:val="19"/>
          <w:lang w:val="en-US"/>
        </w:rPr>
        <w:t>"Russian"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1 - Найти минимум функции\n2 - найти интервал, содержащий минимум функции\n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cin </w:t>
      </w:r>
      <w:r w:rsidRPr="00C6639F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key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key == 1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Dihotomia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A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A.Dih(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Golden_Section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B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B.Gold(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Fibonacci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C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C.Fib();</w:t>
      </w:r>
    </w:p>
    <w:p w:rsidR="00C6639F" w:rsidRPr="00AB26F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26FF">
        <w:rPr>
          <w:rFonts w:ascii="Consolas" w:hAnsi="Consolas" w:cs="Consolas"/>
          <w:color w:val="000000"/>
          <w:sz w:val="19"/>
          <w:szCs w:val="19"/>
          <w:lang w:val="en-US"/>
        </w:rPr>
        <w:t>printf(</w:t>
      </w:r>
      <w:r w:rsidRPr="00AB26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Ваше</w:t>
      </w:r>
      <w:r w:rsidRPr="00AB26FF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повеление</w:t>
      </w:r>
      <w:r w:rsidRPr="00AB26FF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исполнено</w:t>
      </w:r>
      <w:r w:rsidRPr="00AB26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AB26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6639F" w:rsidRPr="00AB26F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26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26FF">
        <w:rPr>
          <w:rFonts w:ascii="Consolas" w:hAnsi="Consolas" w:cs="Consolas"/>
          <w:color w:val="000000"/>
          <w:sz w:val="19"/>
          <w:szCs w:val="19"/>
          <w:lang w:val="en-US"/>
        </w:rPr>
        <w:tab/>
        <w:t>_getch();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26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(key == 2)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6639F" w:rsidRP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2B91AF"/>
          <w:sz w:val="19"/>
          <w:szCs w:val="19"/>
          <w:lang w:val="en-US"/>
        </w:rPr>
        <w:t>Algoritm</w:t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 xml:space="preserve"> D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6639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D.Alg()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else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Перезапустите программу и выберете 1 или 2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_getch();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6639F" w:rsidRDefault="00C6639F" w:rsidP="00C6639F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397B2B" w:rsidRDefault="00397B2B" w:rsidP="00397B2B">
      <w:pPr>
        <w:rPr>
          <w:rFonts w:ascii="Courier New CYR" w:hAnsi="Courier New CYR" w:cs="Courier New CYR"/>
          <w:sz w:val="20"/>
          <w:szCs w:val="20"/>
        </w:rPr>
      </w:pPr>
    </w:p>
    <w:p w:rsidR="00E10B8F" w:rsidRPr="00397B2B" w:rsidRDefault="00392476" w:rsidP="00397B2B">
      <w:pPr>
        <w:rPr>
          <w:b/>
        </w:rPr>
      </w:pPr>
      <w:r>
        <w:rPr>
          <w:b/>
          <w:bCs/>
        </w:rPr>
        <w:t>5</w:t>
      </w:r>
      <w:r w:rsidR="005556DF" w:rsidRPr="00397B2B">
        <w:rPr>
          <w:b/>
          <w:bCs/>
        </w:rPr>
        <w:t xml:space="preserve">. </w:t>
      </w:r>
      <w:r w:rsidR="00397B2B">
        <w:rPr>
          <w:b/>
          <w:bCs/>
        </w:rPr>
        <w:t>Выводы</w:t>
      </w:r>
      <w:r w:rsidR="00666A04" w:rsidRPr="00A77BFA">
        <w:rPr>
          <w:b/>
          <w:bCs/>
        </w:rPr>
        <w:t xml:space="preserve"> </w:t>
      </w:r>
    </w:p>
    <w:p w:rsidR="00397B2B" w:rsidRPr="00427181" w:rsidRDefault="001933EF" w:rsidP="00397B2B">
      <w:r w:rsidRPr="00687B8F">
        <w:rPr>
          <w:i/>
          <w:u w:val="single"/>
        </w:rPr>
        <w:t xml:space="preserve">1. </w:t>
      </w:r>
      <w:r w:rsidR="007B23AE" w:rsidRPr="00687B8F">
        <w:rPr>
          <w:i/>
          <w:u w:val="single"/>
        </w:rPr>
        <w:t>Метод дихотомии</w:t>
      </w:r>
      <w:r w:rsidR="00397B2B" w:rsidRPr="00687B8F">
        <w:rPr>
          <w:i/>
          <w:u w:val="single"/>
        </w:rPr>
        <w:t>:</w:t>
      </w:r>
      <w:r w:rsidR="00397B2B" w:rsidRPr="00427181">
        <w:t xml:space="preserve"> интервал неопределенности</w:t>
      </w:r>
      <w:r w:rsidR="007B23AE">
        <w:t xml:space="preserve"> за одну итерацию </w:t>
      </w:r>
      <w:r w:rsidR="00397B2B" w:rsidRPr="00427181">
        <w:t xml:space="preserve">уменьшается почти в 2 раза. </w:t>
      </w:r>
    </w:p>
    <w:p w:rsidR="00397B2B" w:rsidRPr="00427181" w:rsidRDefault="001933EF" w:rsidP="00397B2B">
      <w:r w:rsidRPr="00687B8F">
        <w:rPr>
          <w:i/>
          <w:u w:val="single"/>
        </w:rPr>
        <w:t>2. Метод з</w:t>
      </w:r>
      <w:r w:rsidR="00397B2B" w:rsidRPr="00687B8F">
        <w:rPr>
          <w:i/>
          <w:u w:val="single"/>
        </w:rPr>
        <w:t>олотое сечение:</w:t>
      </w:r>
      <w:r w:rsidR="00397B2B" w:rsidRPr="00427181">
        <w:t xml:space="preserve"> интервал неопределенности </w:t>
      </w:r>
      <w:r>
        <w:t>за одну</w:t>
      </w:r>
      <w:r w:rsidR="00397B2B" w:rsidRPr="00427181">
        <w:t xml:space="preserve"> итераци</w:t>
      </w:r>
      <w:r>
        <w:t>ю</w:t>
      </w:r>
      <w:r w:rsidR="00397B2B" w:rsidRPr="00427181">
        <w:t xml:space="preserve"> уменьшается </w:t>
      </w:r>
      <w:r>
        <w:t xml:space="preserve">примерно </w:t>
      </w:r>
      <w:r w:rsidR="00397B2B" w:rsidRPr="00427181">
        <w:t>в 1,6</w:t>
      </w:r>
      <w:r w:rsidR="00BA231F" w:rsidRPr="00BA231F">
        <w:t>2</w:t>
      </w:r>
      <w:r w:rsidR="00397B2B" w:rsidRPr="00427181">
        <w:t xml:space="preserve"> раза.</w:t>
      </w:r>
    </w:p>
    <w:p w:rsidR="00397B2B" w:rsidRDefault="001933EF" w:rsidP="00397B2B">
      <w:r w:rsidRPr="00687B8F">
        <w:rPr>
          <w:i/>
          <w:u w:val="single"/>
        </w:rPr>
        <w:t xml:space="preserve">3. Метод </w:t>
      </w:r>
      <w:r w:rsidR="00397B2B" w:rsidRPr="00687B8F">
        <w:rPr>
          <w:i/>
          <w:u w:val="single"/>
        </w:rPr>
        <w:t>Фибоначчи:</w:t>
      </w:r>
      <w:r w:rsidR="00397B2B" w:rsidRPr="00687B8F">
        <w:rPr>
          <w:u w:val="single"/>
        </w:rPr>
        <w:t xml:space="preserve"> </w:t>
      </w:r>
      <w:r>
        <w:t>к</w:t>
      </w:r>
      <w:r w:rsidR="00397B2B" w:rsidRPr="00427181">
        <w:t>ак и в</w:t>
      </w:r>
      <w:r>
        <w:t xml:space="preserve"> методе</w:t>
      </w:r>
      <w:r w:rsidR="00397B2B" w:rsidRPr="00427181">
        <w:t xml:space="preserve"> </w:t>
      </w:r>
      <w:r>
        <w:t>з</w:t>
      </w:r>
      <w:r w:rsidR="00397B2B" w:rsidRPr="00427181">
        <w:t>олото</w:t>
      </w:r>
      <w:r>
        <w:t>го</w:t>
      </w:r>
      <w:r w:rsidR="00397B2B" w:rsidRPr="00427181">
        <w:t xml:space="preserve"> сечени</w:t>
      </w:r>
      <w:r>
        <w:t>я</w:t>
      </w:r>
      <w:r w:rsidR="000C694F">
        <w:t>,</w:t>
      </w:r>
      <w:r w:rsidR="00397B2B" w:rsidRPr="00427181">
        <w:t xml:space="preserve"> интервал неопределенности </w:t>
      </w:r>
      <w:r>
        <w:t>за одну</w:t>
      </w:r>
      <w:r w:rsidRPr="00427181">
        <w:t xml:space="preserve"> итераци</w:t>
      </w:r>
      <w:r>
        <w:t>ю</w:t>
      </w:r>
      <w:r w:rsidR="00BA231F">
        <w:t xml:space="preserve"> уменьшается почти в 1,6</w:t>
      </w:r>
      <w:r w:rsidR="00BA231F" w:rsidRPr="00BA231F">
        <w:t>2</w:t>
      </w:r>
      <w:r w:rsidR="00397B2B" w:rsidRPr="00427181">
        <w:t xml:space="preserve"> раза.</w:t>
      </w:r>
    </w:p>
    <w:p w:rsidR="001933EF" w:rsidRDefault="001933EF" w:rsidP="00397B2B">
      <w:r>
        <w:t xml:space="preserve"> </w:t>
      </w:r>
    </w:p>
    <w:p w:rsidR="001933EF" w:rsidRPr="00687B8F" w:rsidRDefault="001933EF" w:rsidP="00397B2B">
      <w:pPr>
        <w:rPr>
          <w:i/>
          <w:u w:val="single"/>
        </w:rPr>
      </w:pPr>
      <w:r w:rsidRPr="00687B8F">
        <w:rPr>
          <w:i/>
          <w:u w:val="single"/>
        </w:rPr>
        <w:t xml:space="preserve">Из </w:t>
      </w:r>
      <w:r w:rsidR="00BA231F" w:rsidRPr="00687B8F">
        <w:rPr>
          <w:i/>
          <w:u w:val="single"/>
        </w:rPr>
        <w:t>вышеперечисленного следует</w:t>
      </w:r>
      <w:r w:rsidRPr="00687B8F">
        <w:rPr>
          <w:i/>
          <w:u w:val="single"/>
        </w:rPr>
        <w:t xml:space="preserve">, что при использовании метода дихотомии для </w:t>
      </w:r>
      <w:r w:rsidR="00BA231F" w:rsidRPr="00687B8F">
        <w:rPr>
          <w:i/>
          <w:u w:val="single"/>
        </w:rPr>
        <w:t xml:space="preserve">нахождения </w:t>
      </w:r>
      <w:r w:rsidRPr="00687B8F">
        <w:rPr>
          <w:i/>
          <w:u w:val="single"/>
        </w:rPr>
        <w:t>минимум</w:t>
      </w:r>
      <w:r w:rsidR="00BA231F" w:rsidRPr="00687B8F">
        <w:rPr>
          <w:i/>
          <w:u w:val="single"/>
        </w:rPr>
        <w:t>а</w:t>
      </w:r>
      <w:r w:rsidRPr="00687B8F">
        <w:rPr>
          <w:i/>
          <w:u w:val="single"/>
        </w:rPr>
        <w:t xml:space="preserve"> функции, </w:t>
      </w:r>
      <w:r w:rsidR="00BA231F" w:rsidRPr="00687B8F">
        <w:rPr>
          <w:i/>
          <w:u w:val="single"/>
        </w:rPr>
        <w:t xml:space="preserve">требуется </w:t>
      </w:r>
      <w:r w:rsidRPr="00687B8F">
        <w:rPr>
          <w:i/>
          <w:u w:val="single"/>
        </w:rPr>
        <w:t>меньшее количество итераций, чем при испо</w:t>
      </w:r>
      <w:r w:rsidR="00BA231F" w:rsidRPr="00687B8F">
        <w:rPr>
          <w:i/>
          <w:u w:val="single"/>
        </w:rPr>
        <w:t>льзовании методов</w:t>
      </w:r>
      <w:r w:rsidRPr="00687B8F">
        <w:rPr>
          <w:i/>
          <w:u w:val="single"/>
        </w:rPr>
        <w:t xml:space="preserve"> золотого сечения или Фибоначчи. Это </w:t>
      </w:r>
      <w:r w:rsidR="009A1231" w:rsidRPr="00687B8F">
        <w:rPr>
          <w:i/>
          <w:u w:val="single"/>
        </w:rPr>
        <w:t>подтверждается результатами исследования.</w:t>
      </w:r>
    </w:p>
    <w:p w:rsidR="00397B2B" w:rsidRDefault="00397B2B" w:rsidP="00397B2B"/>
    <w:p w:rsidR="008514D9" w:rsidRDefault="009A1231" w:rsidP="00397B2B">
      <w:r w:rsidRPr="009A1231">
        <w:t xml:space="preserve">Однако при использовании метода дихотомии </w:t>
      </w:r>
      <w:r>
        <w:t xml:space="preserve">за одну итерацию значения функции </w:t>
      </w:r>
      <w:r w:rsidR="00BA231F">
        <w:t xml:space="preserve">вычисляются </w:t>
      </w:r>
      <w:r>
        <w:t xml:space="preserve"> два раза, в то время как для двух других методов – один. Если функция будет довольно сложной и </w:t>
      </w:r>
      <w:r w:rsidR="00BA231F">
        <w:t xml:space="preserve">будет </w:t>
      </w:r>
      <w:r>
        <w:t xml:space="preserve">требовать много вычислений, то вычислительные затраты для реализации поиска минимума будут довольно заметными. </w:t>
      </w:r>
      <w:r w:rsidR="008514D9">
        <w:t>Значит, логично сравнивать данные методы по этому критерию.</w:t>
      </w:r>
    </w:p>
    <w:p w:rsidR="004D43D1" w:rsidRPr="00687B8F" w:rsidRDefault="009A1231" w:rsidP="008514D9">
      <w:pPr>
        <w:rPr>
          <w:i/>
          <w:u w:val="single"/>
        </w:rPr>
      </w:pPr>
      <w:r w:rsidRPr="00687B8F">
        <w:rPr>
          <w:i/>
          <w:u w:val="single"/>
        </w:rPr>
        <w:t xml:space="preserve">Следовательно, метод дихотомии будет проигрывать </w:t>
      </w:r>
      <w:r w:rsidR="00BA231F" w:rsidRPr="00687B8F">
        <w:rPr>
          <w:i/>
          <w:u w:val="single"/>
        </w:rPr>
        <w:t>методам Фибоначчи и з</w:t>
      </w:r>
      <w:r w:rsidR="008514D9" w:rsidRPr="00687B8F">
        <w:rPr>
          <w:i/>
          <w:u w:val="single"/>
        </w:rPr>
        <w:t>олотого сечения.</w:t>
      </w:r>
    </w:p>
    <w:p w:rsidR="008514D9" w:rsidRPr="00687B8F" w:rsidRDefault="008514D9" w:rsidP="008514D9">
      <w:pPr>
        <w:rPr>
          <w:i/>
          <w:u w:val="single"/>
        </w:rPr>
      </w:pPr>
    </w:p>
    <w:p w:rsidR="008514D9" w:rsidRPr="00687B8F" w:rsidRDefault="008514D9" w:rsidP="008514D9">
      <w:pPr>
        <w:rPr>
          <w:i/>
          <w:u w:val="single"/>
        </w:rPr>
      </w:pPr>
      <w:r w:rsidRPr="00687B8F">
        <w:rPr>
          <w:i/>
          <w:u w:val="single"/>
        </w:rPr>
        <w:t xml:space="preserve">Из графика зависимости количества вычислений функции от </w:t>
      </w:r>
      <w:r w:rsidR="00C52DEE" w:rsidRPr="00687B8F">
        <w:rPr>
          <w:i/>
          <w:u w:val="single"/>
        </w:rPr>
        <w:t xml:space="preserve">натурального </w:t>
      </w:r>
      <w:r w:rsidRPr="00687B8F">
        <w:rPr>
          <w:i/>
          <w:u w:val="single"/>
        </w:rPr>
        <w:t>логарифма заданной точности для всех методов можно сделать вывод, что</w:t>
      </w:r>
      <w:r w:rsidR="00BA231F" w:rsidRPr="00687B8F">
        <w:rPr>
          <w:i/>
          <w:u w:val="single"/>
        </w:rPr>
        <w:t xml:space="preserve"> </w:t>
      </w:r>
      <w:r w:rsidRPr="00687B8F">
        <w:rPr>
          <w:i/>
          <w:u w:val="single"/>
        </w:rPr>
        <w:t xml:space="preserve"> </w:t>
      </w:r>
      <w:r w:rsidR="00EE5540" w:rsidRPr="00687B8F">
        <w:rPr>
          <w:i/>
          <w:u w:val="single"/>
        </w:rPr>
        <w:t>при требовании более точного значения минимума функции, количество вычислений функции увеличивается</w:t>
      </w:r>
      <w:r w:rsidR="00C52DEE" w:rsidRPr="00687B8F">
        <w:rPr>
          <w:i/>
          <w:u w:val="single"/>
        </w:rPr>
        <w:t xml:space="preserve"> и выполняются теоретические оценки для числа итераций</w:t>
      </w:r>
      <w:r w:rsidR="00EE5540" w:rsidRPr="00687B8F">
        <w:rPr>
          <w:i/>
          <w:u w:val="single"/>
        </w:rPr>
        <w:t>.</w:t>
      </w:r>
    </w:p>
    <w:p w:rsidR="00C52DEE" w:rsidRPr="00687B8F" w:rsidRDefault="00C52DEE" w:rsidP="008514D9">
      <w:pPr>
        <w:rPr>
          <w:i/>
          <w:u w:val="single"/>
        </w:rPr>
      </w:pPr>
    </w:p>
    <w:p w:rsidR="00C52DEE" w:rsidRPr="00687B8F" w:rsidRDefault="00C52DEE" w:rsidP="008514D9">
      <w:pPr>
        <w:rPr>
          <w:i/>
          <w:u w:val="single"/>
        </w:rPr>
      </w:pPr>
      <w:r w:rsidRPr="00687B8F">
        <w:rPr>
          <w:i/>
          <w:u w:val="single"/>
        </w:rPr>
        <w:t xml:space="preserve">Тестирование </w:t>
      </w:r>
      <w:r w:rsidR="00842ECC" w:rsidRPr="00687B8F">
        <w:rPr>
          <w:i/>
          <w:u w:val="single"/>
        </w:rPr>
        <w:t>поиска интервала с минимумом функции показало, что, чем ближе к минимуму мы берём начальное приближение, тем уже в итоге получается интервал.</w:t>
      </w:r>
    </w:p>
    <w:sectPr w:rsidR="00C52DEE" w:rsidRPr="00687B8F" w:rsidSect="008F35EC">
      <w:footerReference w:type="default" r:id="rId11"/>
      <w:headerReference w:type="first" r:id="rId12"/>
      <w:footerReference w:type="first" r:id="rId13"/>
      <w:pgSz w:w="11906" w:h="16838"/>
      <w:pgMar w:top="709" w:right="850" w:bottom="1134" w:left="1701" w:header="708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5541" w:rsidRDefault="002C5541" w:rsidP="005A16E0">
      <w:r>
        <w:separator/>
      </w:r>
    </w:p>
  </w:endnote>
  <w:endnote w:type="continuationSeparator" w:id="0">
    <w:p w:rsidR="002C5541" w:rsidRDefault="002C5541" w:rsidP="005A16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,Italic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ourier New CYR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505A" w:rsidRDefault="002C5541">
    <w:pPr>
      <w:pStyle w:val="a6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AB26FF">
      <w:rPr>
        <w:noProof/>
      </w:rPr>
      <w:t>11</w:t>
    </w:r>
    <w:r>
      <w:rPr>
        <w:noProof/>
      </w:rPr>
      <w:fldChar w:fldCharType="end"/>
    </w:r>
  </w:p>
  <w:p w:rsidR="0062505A" w:rsidRDefault="0062505A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505A" w:rsidRPr="00392476" w:rsidRDefault="0062505A" w:rsidP="00392476"/>
  <w:p w:rsidR="0062505A" w:rsidRPr="00392476" w:rsidRDefault="0062505A" w:rsidP="00392476">
    <w:pPr>
      <w:pStyle w:val="ab"/>
      <w:ind w:firstLine="0"/>
      <w:rPr>
        <w:b w:val="0"/>
        <w:sz w:val="24"/>
      </w:rPr>
    </w:pPr>
    <w:r w:rsidRPr="00392476">
      <w:rPr>
        <w:b w:val="0"/>
        <w:sz w:val="24"/>
      </w:rPr>
      <w:t>Новосибирск</w:t>
    </w:r>
  </w:p>
  <w:p w:rsidR="0062505A" w:rsidRPr="00392476" w:rsidRDefault="0062505A" w:rsidP="00392476">
    <w:pPr>
      <w:pStyle w:val="ab"/>
      <w:ind w:firstLine="0"/>
      <w:rPr>
        <w:b w:val="0"/>
        <w:sz w:val="24"/>
      </w:rPr>
    </w:pPr>
    <w:r>
      <w:rPr>
        <w:b w:val="0"/>
        <w:sz w:val="24"/>
      </w:rPr>
      <w:t>2017</w:t>
    </w:r>
  </w:p>
  <w:p w:rsidR="0062505A" w:rsidRDefault="0062505A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5541" w:rsidRDefault="002C5541" w:rsidP="005A16E0">
      <w:r>
        <w:separator/>
      </w:r>
    </w:p>
  </w:footnote>
  <w:footnote w:type="continuationSeparator" w:id="0">
    <w:p w:rsidR="002C5541" w:rsidRDefault="002C5541" w:rsidP="005A16E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505A" w:rsidRPr="00392476" w:rsidRDefault="0062505A" w:rsidP="00392476">
    <w:pPr>
      <w:jc w:val="center"/>
    </w:pPr>
    <w:r w:rsidRPr="00392476">
      <w:t>Министерство науки и образования РФ</w:t>
    </w:r>
  </w:p>
  <w:p w:rsidR="0062505A" w:rsidRPr="00392476" w:rsidRDefault="0062505A" w:rsidP="00392476">
    <w:pPr>
      <w:jc w:val="center"/>
    </w:pPr>
    <w:r w:rsidRPr="00392476">
      <w:t>Новосибирский государственный технический университет</w:t>
    </w:r>
  </w:p>
  <w:p w:rsidR="0062505A" w:rsidRPr="00392476" w:rsidRDefault="0062505A" w:rsidP="00392476">
    <w:pPr>
      <w:jc w:val="center"/>
    </w:pPr>
    <w:r w:rsidRPr="00392476">
      <w:t>Кафедра ТПИ</w:t>
    </w:r>
  </w:p>
  <w:p w:rsidR="0062505A" w:rsidRDefault="0062505A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9B74B2"/>
    <w:multiLevelType w:val="hybridMultilevel"/>
    <w:tmpl w:val="3F2008D6"/>
    <w:lvl w:ilvl="0" w:tplc="E9666E0C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F17DA7"/>
    <w:multiLevelType w:val="hybridMultilevel"/>
    <w:tmpl w:val="82126E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A46A04"/>
    <w:multiLevelType w:val="hybridMultilevel"/>
    <w:tmpl w:val="0DDAC964"/>
    <w:lvl w:ilvl="0" w:tplc="9EACC1C0">
      <w:start w:val="1"/>
      <w:numFmt w:val="decimal"/>
      <w:lvlText w:val="%1)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2A118F"/>
    <w:multiLevelType w:val="hybridMultilevel"/>
    <w:tmpl w:val="BF2A3AB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2D393296"/>
    <w:multiLevelType w:val="hybridMultilevel"/>
    <w:tmpl w:val="22EAC332"/>
    <w:lvl w:ilvl="0" w:tplc="E9666E0C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32191E02"/>
    <w:multiLevelType w:val="hybridMultilevel"/>
    <w:tmpl w:val="B9C2D1D0"/>
    <w:lvl w:ilvl="0" w:tplc="041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6" w15:restartNumberingAfterBreak="0">
    <w:nsid w:val="382A50D4"/>
    <w:multiLevelType w:val="hybridMultilevel"/>
    <w:tmpl w:val="0DDAC964"/>
    <w:lvl w:ilvl="0" w:tplc="9EACC1C0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56" w:hanging="360"/>
      </w:pPr>
    </w:lvl>
    <w:lvl w:ilvl="2" w:tplc="0419001B" w:tentative="1">
      <w:start w:val="1"/>
      <w:numFmt w:val="lowerRoman"/>
      <w:lvlText w:val="%3."/>
      <w:lvlJc w:val="right"/>
      <w:pPr>
        <w:ind w:left="1876" w:hanging="180"/>
      </w:pPr>
    </w:lvl>
    <w:lvl w:ilvl="3" w:tplc="0419000F" w:tentative="1">
      <w:start w:val="1"/>
      <w:numFmt w:val="decimal"/>
      <w:lvlText w:val="%4."/>
      <w:lvlJc w:val="left"/>
      <w:pPr>
        <w:ind w:left="2596" w:hanging="360"/>
      </w:pPr>
    </w:lvl>
    <w:lvl w:ilvl="4" w:tplc="04190019" w:tentative="1">
      <w:start w:val="1"/>
      <w:numFmt w:val="lowerLetter"/>
      <w:lvlText w:val="%5."/>
      <w:lvlJc w:val="left"/>
      <w:pPr>
        <w:ind w:left="3316" w:hanging="360"/>
      </w:pPr>
    </w:lvl>
    <w:lvl w:ilvl="5" w:tplc="0419001B" w:tentative="1">
      <w:start w:val="1"/>
      <w:numFmt w:val="lowerRoman"/>
      <w:lvlText w:val="%6."/>
      <w:lvlJc w:val="right"/>
      <w:pPr>
        <w:ind w:left="4036" w:hanging="180"/>
      </w:pPr>
    </w:lvl>
    <w:lvl w:ilvl="6" w:tplc="0419000F" w:tentative="1">
      <w:start w:val="1"/>
      <w:numFmt w:val="decimal"/>
      <w:lvlText w:val="%7."/>
      <w:lvlJc w:val="left"/>
      <w:pPr>
        <w:ind w:left="4756" w:hanging="360"/>
      </w:pPr>
    </w:lvl>
    <w:lvl w:ilvl="7" w:tplc="04190019" w:tentative="1">
      <w:start w:val="1"/>
      <w:numFmt w:val="lowerLetter"/>
      <w:lvlText w:val="%8."/>
      <w:lvlJc w:val="left"/>
      <w:pPr>
        <w:ind w:left="5476" w:hanging="360"/>
      </w:pPr>
    </w:lvl>
    <w:lvl w:ilvl="8" w:tplc="041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7" w15:restartNumberingAfterBreak="0">
    <w:nsid w:val="3CBF292D"/>
    <w:multiLevelType w:val="hybridMultilevel"/>
    <w:tmpl w:val="A95A867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9006A50"/>
    <w:multiLevelType w:val="hybridMultilevel"/>
    <w:tmpl w:val="9470FE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05F4D03"/>
    <w:multiLevelType w:val="hybridMultilevel"/>
    <w:tmpl w:val="69D0BD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5"/>
  </w:num>
  <w:num w:numId="4">
    <w:abstractNumId w:val="8"/>
  </w:num>
  <w:num w:numId="5">
    <w:abstractNumId w:val="3"/>
  </w:num>
  <w:num w:numId="6">
    <w:abstractNumId w:val="4"/>
  </w:num>
  <w:num w:numId="7">
    <w:abstractNumId w:val="0"/>
  </w:num>
  <w:num w:numId="8">
    <w:abstractNumId w:val="7"/>
  </w:num>
  <w:num w:numId="9">
    <w:abstractNumId w:val="9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60B6C"/>
    <w:rsid w:val="000175E7"/>
    <w:rsid w:val="00021485"/>
    <w:rsid w:val="00031B32"/>
    <w:rsid w:val="000831D2"/>
    <w:rsid w:val="000A1880"/>
    <w:rsid w:val="000C694F"/>
    <w:rsid w:val="000D39CB"/>
    <w:rsid w:val="000F729B"/>
    <w:rsid w:val="001069E5"/>
    <w:rsid w:val="00112D14"/>
    <w:rsid w:val="00117030"/>
    <w:rsid w:val="00162547"/>
    <w:rsid w:val="001933EF"/>
    <w:rsid w:val="001C7416"/>
    <w:rsid w:val="001E505B"/>
    <w:rsid w:val="001E5F93"/>
    <w:rsid w:val="00217FE7"/>
    <w:rsid w:val="002204F0"/>
    <w:rsid w:val="00231D17"/>
    <w:rsid w:val="002515E1"/>
    <w:rsid w:val="00263690"/>
    <w:rsid w:val="002A26E8"/>
    <w:rsid w:val="002C5541"/>
    <w:rsid w:val="00305666"/>
    <w:rsid w:val="00312AA0"/>
    <w:rsid w:val="003333C5"/>
    <w:rsid w:val="00367FA1"/>
    <w:rsid w:val="00392476"/>
    <w:rsid w:val="00397B2B"/>
    <w:rsid w:val="003E5279"/>
    <w:rsid w:val="003F3302"/>
    <w:rsid w:val="00413050"/>
    <w:rsid w:val="0044601E"/>
    <w:rsid w:val="00460887"/>
    <w:rsid w:val="004B505A"/>
    <w:rsid w:val="004C30B9"/>
    <w:rsid w:val="004D43D1"/>
    <w:rsid w:val="00512F35"/>
    <w:rsid w:val="005475A4"/>
    <w:rsid w:val="005556DF"/>
    <w:rsid w:val="00585592"/>
    <w:rsid w:val="005A16E0"/>
    <w:rsid w:val="005C6E10"/>
    <w:rsid w:val="005E2D71"/>
    <w:rsid w:val="00607485"/>
    <w:rsid w:val="00620322"/>
    <w:rsid w:val="0062505A"/>
    <w:rsid w:val="00652F58"/>
    <w:rsid w:val="00666A04"/>
    <w:rsid w:val="00674E73"/>
    <w:rsid w:val="006867EC"/>
    <w:rsid w:val="00687B8F"/>
    <w:rsid w:val="006A6366"/>
    <w:rsid w:val="006D353E"/>
    <w:rsid w:val="007216C6"/>
    <w:rsid w:val="00721A3F"/>
    <w:rsid w:val="007A77A3"/>
    <w:rsid w:val="007B23AE"/>
    <w:rsid w:val="007C4756"/>
    <w:rsid w:val="007C5FE9"/>
    <w:rsid w:val="008039E5"/>
    <w:rsid w:val="00842ECC"/>
    <w:rsid w:val="008514D9"/>
    <w:rsid w:val="00864B85"/>
    <w:rsid w:val="008977AD"/>
    <w:rsid w:val="008A646E"/>
    <w:rsid w:val="008B09EB"/>
    <w:rsid w:val="008E5C60"/>
    <w:rsid w:val="008F35EC"/>
    <w:rsid w:val="008F4557"/>
    <w:rsid w:val="0092050A"/>
    <w:rsid w:val="00946E26"/>
    <w:rsid w:val="00982FAF"/>
    <w:rsid w:val="009A1231"/>
    <w:rsid w:val="009F6461"/>
    <w:rsid w:val="00A22DA7"/>
    <w:rsid w:val="00A77BFA"/>
    <w:rsid w:val="00AB26FF"/>
    <w:rsid w:val="00AE716A"/>
    <w:rsid w:val="00B011FF"/>
    <w:rsid w:val="00B35E33"/>
    <w:rsid w:val="00B453BE"/>
    <w:rsid w:val="00B77A35"/>
    <w:rsid w:val="00B83C5F"/>
    <w:rsid w:val="00BA078D"/>
    <w:rsid w:val="00BA231F"/>
    <w:rsid w:val="00BA6F93"/>
    <w:rsid w:val="00BB28E8"/>
    <w:rsid w:val="00C1599B"/>
    <w:rsid w:val="00C52DEE"/>
    <w:rsid w:val="00C54374"/>
    <w:rsid w:val="00C6639F"/>
    <w:rsid w:val="00C770B7"/>
    <w:rsid w:val="00CA615E"/>
    <w:rsid w:val="00CC14D4"/>
    <w:rsid w:val="00CD39CE"/>
    <w:rsid w:val="00D34575"/>
    <w:rsid w:val="00D51899"/>
    <w:rsid w:val="00D7157C"/>
    <w:rsid w:val="00DE2F0A"/>
    <w:rsid w:val="00DE4551"/>
    <w:rsid w:val="00DF2A02"/>
    <w:rsid w:val="00E10B8F"/>
    <w:rsid w:val="00E1101C"/>
    <w:rsid w:val="00E33CEE"/>
    <w:rsid w:val="00E378F0"/>
    <w:rsid w:val="00EB054C"/>
    <w:rsid w:val="00EC530A"/>
    <w:rsid w:val="00ED6956"/>
    <w:rsid w:val="00EE5540"/>
    <w:rsid w:val="00F31DAE"/>
    <w:rsid w:val="00F60B6C"/>
    <w:rsid w:val="00F616C6"/>
    <w:rsid w:val="00F724A4"/>
    <w:rsid w:val="00F800CB"/>
    <w:rsid w:val="00FE39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7BB87D22-DD9C-4B6B-A868-5580D42ED7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31D17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666A04"/>
    <w:pPr>
      <w:keepNext/>
      <w:ind w:firstLine="709"/>
      <w:jc w:val="center"/>
      <w:outlineLvl w:val="0"/>
    </w:pPr>
    <w:rPr>
      <w:b/>
      <w:bCs/>
      <w:sz w:val="44"/>
    </w:rPr>
  </w:style>
  <w:style w:type="paragraph" w:styleId="2">
    <w:name w:val="heading 2"/>
    <w:basedOn w:val="a"/>
    <w:next w:val="a"/>
    <w:link w:val="20"/>
    <w:qFormat/>
    <w:rsid w:val="00666A04"/>
    <w:pPr>
      <w:keepNext/>
      <w:jc w:val="center"/>
      <w:outlineLvl w:val="1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050A"/>
    <w:pPr>
      <w:ind w:left="720"/>
      <w:contextualSpacing/>
    </w:pPr>
  </w:style>
  <w:style w:type="paragraph" w:styleId="a4">
    <w:name w:val="header"/>
    <w:basedOn w:val="a"/>
    <w:link w:val="a5"/>
    <w:uiPriority w:val="99"/>
    <w:semiHidden/>
    <w:unhideWhenUsed/>
    <w:rsid w:val="005A16E0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semiHidden/>
    <w:rsid w:val="005A16E0"/>
    <w:rPr>
      <w:sz w:val="24"/>
      <w:szCs w:val="24"/>
    </w:rPr>
  </w:style>
  <w:style w:type="paragraph" w:styleId="a6">
    <w:name w:val="footer"/>
    <w:basedOn w:val="a"/>
    <w:link w:val="a7"/>
    <w:uiPriority w:val="99"/>
    <w:unhideWhenUsed/>
    <w:rsid w:val="005A16E0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rsid w:val="005A16E0"/>
    <w:rPr>
      <w:sz w:val="24"/>
      <w:szCs w:val="24"/>
    </w:rPr>
  </w:style>
  <w:style w:type="paragraph" w:styleId="a8">
    <w:name w:val="Normal (Web)"/>
    <w:basedOn w:val="a"/>
    <w:uiPriority w:val="99"/>
    <w:unhideWhenUsed/>
    <w:rsid w:val="005556DF"/>
    <w:pPr>
      <w:spacing w:before="100" w:beforeAutospacing="1" w:after="100" w:afterAutospacing="1"/>
    </w:pPr>
  </w:style>
  <w:style w:type="paragraph" w:styleId="a9">
    <w:name w:val="Balloon Text"/>
    <w:basedOn w:val="a"/>
    <w:link w:val="aa"/>
    <w:uiPriority w:val="99"/>
    <w:semiHidden/>
    <w:unhideWhenUsed/>
    <w:rsid w:val="00263690"/>
    <w:rPr>
      <w:rFonts w:ascii="Tahoma" w:hAnsi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rsid w:val="00263690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link w:val="1"/>
    <w:rsid w:val="00666A04"/>
    <w:rPr>
      <w:b/>
      <w:bCs/>
      <w:sz w:val="44"/>
      <w:szCs w:val="24"/>
    </w:rPr>
  </w:style>
  <w:style w:type="character" w:customStyle="1" w:styleId="20">
    <w:name w:val="Заголовок 2 Знак"/>
    <w:link w:val="2"/>
    <w:rsid w:val="00666A04"/>
    <w:rPr>
      <w:b/>
      <w:bCs/>
      <w:sz w:val="28"/>
      <w:szCs w:val="28"/>
    </w:rPr>
  </w:style>
  <w:style w:type="paragraph" w:styleId="ab">
    <w:name w:val="caption"/>
    <w:basedOn w:val="a"/>
    <w:next w:val="a"/>
    <w:qFormat/>
    <w:rsid w:val="00666A04"/>
    <w:pPr>
      <w:ind w:firstLine="709"/>
      <w:jc w:val="center"/>
    </w:pPr>
    <w:rPr>
      <w:b/>
      <w:bCs/>
      <w:sz w:val="28"/>
    </w:rPr>
  </w:style>
  <w:style w:type="paragraph" w:customStyle="1" w:styleId="ac">
    <w:name w:val="Заголовок раздела"/>
    <w:basedOn w:val="a"/>
    <w:rsid w:val="00666A04"/>
    <w:pPr>
      <w:keepNext/>
      <w:spacing w:before="120" w:after="120"/>
    </w:pPr>
    <w:rPr>
      <w:b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8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8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73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8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3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55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11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25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29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80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92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90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768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79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42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1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0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443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0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320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06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974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33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7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93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06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61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36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4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14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25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100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7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8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85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4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10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86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42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79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0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391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71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75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55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170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39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2;&#1080;&#1082;&#1090;&#1086;&#1088;\Desktop\&#1051;&#1077;&#1096;&#1072;\&#1091;&#1095;&#1077;&#1073;&#1072;\&#1086;&#1090;&#1095;&#1077;&#1090;&#1099;\&#1052;&#1054;\&#1052;&#1054;%20&#1083;&#1072;&#1073;&#1072;%201%20&#1090;&#1077;&#1089;&#1090;&#1099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2362525458248479E-2"/>
          <c:y val="5.1400554097404488E-2"/>
          <c:w val="0.60476589102533262"/>
          <c:h val="0.8326195683872849"/>
        </c:manualLayout>
      </c:layout>
      <c:scatterChart>
        <c:scatterStyle val="smoothMarker"/>
        <c:varyColors val="0"/>
        <c:ser>
          <c:idx val="0"/>
          <c:order val="0"/>
          <c:tx>
            <c:v>Метод дихотомии</c:v>
          </c:tx>
          <c:marker>
            <c:symbol val="none"/>
          </c:marker>
          <c:xVal>
            <c:numRef>
              <c:f>тесты!$H$5:$H$8</c:f>
              <c:numCache>
                <c:formatCode>General</c:formatCode>
                <c:ptCount val="4"/>
                <c:pt idx="0">
                  <c:v>-4.6051701859880909</c:v>
                </c:pt>
                <c:pt idx="1">
                  <c:v>-6.9077552789821368</c:v>
                </c:pt>
                <c:pt idx="2">
                  <c:v>-11.512925464970229</c:v>
                </c:pt>
                <c:pt idx="3" formatCode="0.00E+00">
                  <c:v>-13.815510557964274</c:v>
                </c:pt>
              </c:numCache>
            </c:numRef>
          </c:xVal>
          <c:yVal>
            <c:numRef>
              <c:f>тесты!$I$5:$I$8</c:f>
              <c:numCache>
                <c:formatCode>General</c:formatCode>
                <c:ptCount val="4"/>
                <c:pt idx="0">
                  <c:v>15</c:v>
                </c:pt>
                <c:pt idx="1">
                  <c:v>15</c:v>
                </c:pt>
                <c:pt idx="2">
                  <c:v>35</c:v>
                </c:pt>
                <c:pt idx="3">
                  <c:v>43</c:v>
                </c:pt>
              </c:numCache>
            </c:numRef>
          </c:yVal>
          <c:smooth val="1"/>
        </c:ser>
        <c:ser>
          <c:idx val="1"/>
          <c:order val="1"/>
          <c:tx>
            <c:v>Метод золотого сечения</c:v>
          </c:tx>
          <c:marker>
            <c:symbol val="none"/>
          </c:marker>
          <c:xVal>
            <c:numRef>
              <c:f>тесты!$H$5:$H$8</c:f>
              <c:numCache>
                <c:formatCode>General</c:formatCode>
                <c:ptCount val="4"/>
                <c:pt idx="0">
                  <c:v>-4.6051701859880909</c:v>
                </c:pt>
                <c:pt idx="1">
                  <c:v>-6.9077552789821368</c:v>
                </c:pt>
                <c:pt idx="2">
                  <c:v>-11.512925464970229</c:v>
                </c:pt>
                <c:pt idx="3" formatCode="0.00E+00">
                  <c:v>-13.815510557964274</c:v>
                </c:pt>
              </c:numCache>
            </c:numRef>
          </c:xVal>
          <c:yVal>
            <c:numRef>
              <c:f>тесты!$J$5:$J$8</c:f>
              <c:numCache>
                <c:formatCode>General</c:formatCode>
                <c:ptCount val="4"/>
                <c:pt idx="0">
                  <c:v>13</c:v>
                </c:pt>
                <c:pt idx="1">
                  <c:v>18</c:v>
                </c:pt>
                <c:pt idx="2">
                  <c:v>27</c:v>
                </c:pt>
                <c:pt idx="3">
                  <c:v>32</c:v>
                </c:pt>
              </c:numCache>
            </c:numRef>
          </c:yVal>
          <c:smooth val="1"/>
        </c:ser>
        <c:ser>
          <c:idx val="2"/>
          <c:order val="2"/>
          <c:tx>
            <c:v>Метод Фибоначчи</c:v>
          </c:tx>
          <c:marker>
            <c:symbol val="none"/>
          </c:marker>
          <c:xVal>
            <c:numRef>
              <c:f>тесты!$H$5:$H$8</c:f>
              <c:numCache>
                <c:formatCode>General</c:formatCode>
                <c:ptCount val="4"/>
                <c:pt idx="0">
                  <c:v>-4.6051701859880909</c:v>
                </c:pt>
                <c:pt idx="1">
                  <c:v>-6.9077552789821368</c:v>
                </c:pt>
                <c:pt idx="2">
                  <c:v>-11.512925464970229</c:v>
                </c:pt>
                <c:pt idx="3" formatCode="0.00E+00">
                  <c:v>-13.815510557964274</c:v>
                </c:pt>
              </c:numCache>
            </c:numRef>
          </c:xVal>
          <c:yVal>
            <c:numRef>
              <c:f>тесты!$K$5:$K$8</c:f>
              <c:numCache>
                <c:formatCode>General</c:formatCode>
                <c:ptCount val="4"/>
                <c:pt idx="0">
                  <c:v>11</c:v>
                </c:pt>
                <c:pt idx="1">
                  <c:v>16</c:v>
                </c:pt>
                <c:pt idx="2">
                  <c:v>25</c:v>
                </c:pt>
                <c:pt idx="3">
                  <c:v>3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3253440"/>
        <c:axId val="353253832"/>
      </c:scatterChart>
      <c:valAx>
        <c:axId val="35325344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53253832"/>
        <c:crosses val="autoZero"/>
        <c:crossBetween val="midCat"/>
      </c:valAx>
      <c:valAx>
        <c:axId val="35325383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5325344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6C5FB8-568B-4EF8-BD5B-5A4AE6B549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1</Pages>
  <Words>3110</Words>
  <Characters>17728</Characters>
  <Application>Microsoft Office Word</Application>
  <DocSecurity>0</DocSecurity>
  <Lines>147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Российской Федерации</vt:lpstr>
    </vt:vector>
  </TitlesOfParts>
  <Company>Home</Company>
  <LinksUpToDate>false</LinksUpToDate>
  <CharactersWithSpaces>207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оссийской Федерации</dc:title>
  <dc:creator>Дементьев А.И.</dc:creator>
  <cp:lastModifiedBy>Виктор</cp:lastModifiedBy>
  <cp:revision>9</cp:revision>
  <dcterms:created xsi:type="dcterms:W3CDTF">2017-02-20T04:17:00Z</dcterms:created>
  <dcterms:modified xsi:type="dcterms:W3CDTF">2017-02-27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